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87B6CF" w14:textId="77777777" w:rsidR="00435A9C" w:rsidRPr="00AE3B73" w:rsidRDefault="00435A9C" w:rsidP="00D809D5">
      <w:pPr>
        <w:widowControl w:val="0"/>
        <w:autoSpaceDE w:val="0"/>
        <w:autoSpaceDN w:val="0"/>
        <w:spacing w:after="0" w:line="240" w:lineRule="auto"/>
        <w:jc w:val="center"/>
        <w:rPr>
          <w:rFonts w:eastAsia="Times New Roman" w:cs="Times New Roman"/>
          <w:sz w:val="20"/>
          <w:szCs w:val="16"/>
          <w:lang w:val="en-US"/>
        </w:rPr>
      </w:pPr>
      <w:r w:rsidRPr="00AE3B73">
        <w:rPr>
          <w:rFonts w:eastAsia="Times New Roman" w:cs="Times New Roman"/>
          <w:noProof/>
          <w:sz w:val="20"/>
          <w:szCs w:val="16"/>
          <w:lang w:eastAsia="ru-RU"/>
        </w:rPr>
        <w:drawing>
          <wp:inline distT="0" distB="0" distL="0" distR="0" wp14:anchorId="7358D4AD" wp14:editId="31E3F6AC">
            <wp:extent cx="593407" cy="593407"/>
            <wp:effectExtent l="0" t="0" r="0" b="0"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407" cy="59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7D0C2D" w14:textId="77777777" w:rsidR="00435A9C" w:rsidRPr="00AE3B73" w:rsidRDefault="00435A9C" w:rsidP="00435A9C">
      <w:pPr>
        <w:widowControl w:val="0"/>
        <w:autoSpaceDE w:val="0"/>
        <w:autoSpaceDN w:val="0"/>
        <w:spacing w:after="0" w:line="240" w:lineRule="auto"/>
        <w:ind w:left="177" w:right="48"/>
        <w:jc w:val="center"/>
        <w:rPr>
          <w:rFonts w:eastAsia="Times New Roman" w:cs="Times New Roman"/>
        </w:rPr>
      </w:pPr>
      <w:r w:rsidRPr="00AE3B73">
        <w:rPr>
          <w:rFonts w:eastAsia="Times New Roman" w:cs="Times New Roman"/>
        </w:rPr>
        <w:t xml:space="preserve">МИНИСТЕРСТВО НАУКИ И ВЫСШЕГО ОБРАЗОВАНИЯ </w:t>
      </w:r>
    </w:p>
    <w:p w14:paraId="3248E02F" w14:textId="77777777" w:rsidR="00435A9C" w:rsidRPr="00AE3B73" w:rsidRDefault="00435A9C" w:rsidP="00435A9C">
      <w:pPr>
        <w:widowControl w:val="0"/>
        <w:autoSpaceDE w:val="0"/>
        <w:autoSpaceDN w:val="0"/>
        <w:spacing w:after="0" w:line="240" w:lineRule="auto"/>
        <w:ind w:left="177" w:right="48"/>
        <w:jc w:val="center"/>
        <w:rPr>
          <w:rFonts w:eastAsia="Times New Roman" w:cs="Times New Roman"/>
        </w:rPr>
      </w:pPr>
      <w:r w:rsidRPr="00AE3B73">
        <w:rPr>
          <w:rFonts w:eastAsia="Times New Roman" w:cs="Times New Roman"/>
        </w:rPr>
        <w:t>РОССИЙСКОЙ ФЕДЕРАЦИИ</w:t>
      </w:r>
    </w:p>
    <w:p w14:paraId="30CD29A4" w14:textId="77777777" w:rsidR="00435A9C" w:rsidRPr="00AE3B73" w:rsidRDefault="00435A9C" w:rsidP="00435A9C">
      <w:pPr>
        <w:widowControl w:val="0"/>
        <w:autoSpaceDE w:val="0"/>
        <w:autoSpaceDN w:val="0"/>
        <w:spacing w:before="124" w:after="0" w:line="240" w:lineRule="auto"/>
        <w:ind w:left="888" w:right="747" w:firstLine="1"/>
        <w:jc w:val="center"/>
        <w:outlineLvl w:val="0"/>
        <w:rPr>
          <w:rFonts w:eastAsia="Times New Roman" w:cs="Times New Roman"/>
          <w:b/>
          <w:bCs/>
          <w:szCs w:val="28"/>
        </w:rPr>
      </w:pPr>
      <w:r w:rsidRPr="00AE3B73">
        <w:rPr>
          <w:rFonts w:eastAsia="Times New Roman" w:cs="Times New Roman"/>
          <w:b/>
          <w:bCs/>
          <w:szCs w:val="28"/>
        </w:rPr>
        <w:t>ФЕДЕРАЛЬНОЕ ГОСУДАРСТВЕННОЕ БЮДЖЕТНОЕ ОБРАЗОВАТЕЛЬНОЕ УЧРЕЖДЕНИЕ ВЫСШЕГО ОБРАЗОВАНИЯ</w:t>
      </w:r>
    </w:p>
    <w:p w14:paraId="49C345C1" w14:textId="77777777" w:rsidR="00435A9C" w:rsidRPr="00AE3B73" w:rsidRDefault="00435A9C" w:rsidP="00435A9C">
      <w:pPr>
        <w:widowControl w:val="0"/>
        <w:autoSpaceDE w:val="0"/>
        <w:autoSpaceDN w:val="0"/>
        <w:spacing w:after="0" w:line="240" w:lineRule="auto"/>
        <w:ind w:left="177" w:right="39"/>
        <w:jc w:val="center"/>
        <w:rPr>
          <w:rFonts w:eastAsia="Times New Roman" w:cs="Times New Roman"/>
          <w:b/>
        </w:rPr>
      </w:pPr>
      <w:r w:rsidRPr="00AE3B73">
        <w:rPr>
          <w:rFonts w:eastAsia="Times New Roman" w:cs="Times New Roman"/>
          <w:b/>
        </w:rPr>
        <w:t>«ДОНСКОЙ ГОСУДАРСТВЕННЫЙ ТЕХНИЧЕСКИЙ УНИВЕРСИТЕТ» (ДГТУ)</w:t>
      </w:r>
    </w:p>
    <w:p w14:paraId="6357DA66" w14:textId="77777777" w:rsidR="00435A9C" w:rsidRPr="00AE3B73" w:rsidRDefault="00435A9C" w:rsidP="00435A9C">
      <w:pPr>
        <w:widowControl w:val="0"/>
        <w:autoSpaceDE w:val="0"/>
        <w:autoSpaceDN w:val="0"/>
        <w:spacing w:before="8" w:after="0" w:line="240" w:lineRule="auto"/>
        <w:rPr>
          <w:rFonts w:eastAsia="Times New Roman" w:cs="Times New Roman"/>
          <w:b/>
          <w:sz w:val="23"/>
          <w:szCs w:val="16"/>
        </w:rPr>
      </w:pPr>
    </w:p>
    <w:p w14:paraId="3C625A5D" w14:textId="77777777" w:rsidR="00435A9C" w:rsidRPr="00AE3B73" w:rsidRDefault="00435A9C" w:rsidP="00435A9C">
      <w:pPr>
        <w:widowControl w:val="0"/>
        <w:tabs>
          <w:tab w:val="left" w:pos="2268"/>
        </w:tabs>
        <w:autoSpaceDE w:val="0"/>
        <w:autoSpaceDN w:val="0"/>
        <w:spacing w:after="0" w:line="240" w:lineRule="auto"/>
        <w:outlineLvl w:val="1"/>
        <w:rPr>
          <w:rFonts w:eastAsia="Times New Roman" w:cs="Times New Roman"/>
          <w:sz w:val="24"/>
          <w:szCs w:val="24"/>
        </w:rPr>
      </w:pPr>
      <w:r w:rsidRPr="00AE3B73">
        <w:rPr>
          <w:rFonts w:eastAsia="Times New Roman" w:cs="Times New Roman"/>
          <w:sz w:val="24"/>
          <w:szCs w:val="24"/>
        </w:rPr>
        <w:t xml:space="preserve">Факультет </w:t>
      </w:r>
      <w:r w:rsidRPr="00AE3B73">
        <w:rPr>
          <w:rFonts w:eastAsia="Times New Roman" w:cs="Times New Roman"/>
          <w:w w:val="99"/>
          <w:sz w:val="24"/>
          <w:szCs w:val="24"/>
        </w:rPr>
        <w:tab/>
      </w:r>
      <w:r w:rsidRPr="00AE3B73">
        <w:rPr>
          <w:rFonts w:eastAsia="Times New Roman" w:cs="Times New Roman"/>
          <w:sz w:val="24"/>
          <w:szCs w:val="24"/>
        </w:rPr>
        <w:t>Информатика и вычислительная техника</w:t>
      </w:r>
    </w:p>
    <w:p w14:paraId="24317D6D" w14:textId="77777777" w:rsidR="00435A9C" w:rsidRPr="00AE3B73" w:rsidRDefault="00435A9C" w:rsidP="00435A9C">
      <w:pPr>
        <w:widowControl w:val="0"/>
        <w:autoSpaceDE w:val="0"/>
        <w:autoSpaceDN w:val="0"/>
        <w:spacing w:before="3" w:after="0" w:line="206" w:lineRule="exact"/>
        <w:ind w:left="217" w:right="1052"/>
        <w:jc w:val="center"/>
        <w:rPr>
          <w:rFonts w:eastAsia="Times New Roman" w:cs="Times New Roman"/>
          <w:sz w:val="18"/>
        </w:rPr>
      </w:pPr>
      <w:r w:rsidRPr="00AE3B73">
        <w:rPr>
          <w:rFonts w:eastAsia="Times New Roman" w:cs="Times New Roman"/>
          <w:sz w:val="18"/>
        </w:rPr>
        <w:t>(наименование факультета)</w:t>
      </w:r>
    </w:p>
    <w:p w14:paraId="19A577B2" w14:textId="77777777" w:rsidR="00435A9C" w:rsidRPr="00AE3B73" w:rsidRDefault="00435A9C" w:rsidP="00435A9C">
      <w:pPr>
        <w:widowControl w:val="0"/>
        <w:tabs>
          <w:tab w:val="left" w:pos="2268"/>
        </w:tabs>
        <w:autoSpaceDE w:val="0"/>
        <w:autoSpaceDN w:val="0"/>
        <w:spacing w:after="0" w:line="275" w:lineRule="exact"/>
        <w:rPr>
          <w:rFonts w:eastAsia="Times New Roman" w:cs="Times New Roman"/>
          <w:sz w:val="24"/>
        </w:rPr>
      </w:pPr>
      <w:r w:rsidRPr="00AE3B73">
        <w:rPr>
          <w:rFonts w:eastAsia="Times New Roman" w:cs="Times New Roman"/>
          <w:sz w:val="24"/>
        </w:rPr>
        <w:t>Кафедра</w:t>
      </w:r>
      <w:r w:rsidRPr="00AE3B73">
        <w:rPr>
          <w:rFonts w:eastAsia="Times New Roman" w:cs="Times New Roman"/>
          <w:spacing w:val="-1"/>
          <w:sz w:val="24"/>
        </w:rPr>
        <w:t xml:space="preserve"> </w:t>
      </w:r>
      <w:r w:rsidRPr="00AE3B73">
        <w:rPr>
          <w:rFonts w:eastAsia="Times New Roman" w:cs="Times New Roman"/>
          <w:w w:val="99"/>
          <w:sz w:val="24"/>
        </w:rPr>
        <w:tab/>
      </w:r>
      <w:r w:rsidRPr="00AE3B73">
        <w:rPr>
          <w:rFonts w:eastAsia="Times New Roman" w:cs="Times New Roman"/>
          <w:sz w:val="24"/>
          <w:szCs w:val="24"/>
        </w:rPr>
        <w:t>Кибербезопасность информационных систем</w:t>
      </w:r>
      <w:r w:rsidRPr="00AE3B73">
        <w:rPr>
          <w:rFonts w:eastAsia="Times New Roman" w:cs="Times New Roman"/>
          <w:w w:val="99"/>
          <w:sz w:val="24"/>
        </w:rPr>
        <w:t xml:space="preserve"> </w:t>
      </w:r>
    </w:p>
    <w:p w14:paraId="7BEDAADF" w14:textId="77777777" w:rsidR="00435A9C" w:rsidRDefault="00435A9C" w:rsidP="00435A9C">
      <w:pPr>
        <w:widowControl w:val="0"/>
        <w:autoSpaceDE w:val="0"/>
        <w:autoSpaceDN w:val="0"/>
        <w:spacing w:before="3" w:after="0" w:line="240" w:lineRule="auto"/>
        <w:ind w:left="217" w:right="1249"/>
        <w:jc w:val="center"/>
        <w:rPr>
          <w:rFonts w:eastAsia="Times New Roman" w:cs="Times New Roman"/>
          <w:sz w:val="18"/>
        </w:rPr>
      </w:pPr>
      <w:r w:rsidRPr="00AE3B73">
        <w:rPr>
          <w:rFonts w:eastAsia="Times New Roman" w:cs="Times New Roman"/>
          <w:sz w:val="18"/>
        </w:rPr>
        <w:t>(наименование кафедры)</w:t>
      </w:r>
    </w:p>
    <w:p w14:paraId="67C12A97" w14:textId="77777777" w:rsidR="00435A9C" w:rsidRPr="00435A9C" w:rsidRDefault="00435A9C" w:rsidP="00435A9C">
      <w:pPr>
        <w:widowControl w:val="0"/>
        <w:autoSpaceDE w:val="0"/>
        <w:autoSpaceDN w:val="0"/>
        <w:spacing w:before="3" w:after="0" w:line="240" w:lineRule="auto"/>
        <w:ind w:left="217" w:right="1249"/>
        <w:jc w:val="center"/>
        <w:rPr>
          <w:rFonts w:eastAsia="Times New Roman" w:cs="Times New Roman"/>
          <w:sz w:val="18"/>
        </w:rPr>
      </w:pPr>
    </w:p>
    <w:p w14:paraId="788BCD2D" w14:textId="582F5E04" w:rsidR="00435A9C" w:rsidRPr="004C5327" w:rsidRDefault="00435A9C" w:rsidP="00435A9C">
      <w:pPr>
        <w:ind w:firstLine="0"/>
        <w:rPr>
          <w:rFonts w:cs="Times New Roman"/>
          <w:b/>
          <w:color w:val="000000"/>
          <w:szCs w:val="28"/>
        </w:rPr>
      </w:pPr>
    </w:p>
    <w:p w14:paraId="264B2DE3" w14:textId="77777777" w:rsidR="00435A9C" w:rsidRDefault="00435A9C" w:rsidP="00435A9C">
      <w:pPr>
        <w:ind w:left="-426"/>
        <w:jc w:val="center"/>
        <w:rPr>
          <w:rFonts w:eastAsia="Times New Roman" w:cs="Times New Roman"/>
          <w:b/>
        </w:rPr>
      </w:pPr>
      <w:r w:rsidRPr="00AE3B73">
        <w:rPr>
          <w:rFonts w:eastAsia="Times New Roman" w:cs="Times New Roman"/>
          <w:b/>
        </w:rPr>
        <w:t>ОТЧЕТ</w:t>
      </w:r>
    </w:p>
    <w:p w14:paraId="2D2C1EBB" w14:textId="3E91F6BF" w:rsidR="00435A9C" w:rsidRDefault="00435A9C" w:rsidP="00435A9C">
      <w:pPr>
        <w:ind w:left="-426"/>
        <w:jc w:val="center"/>
        <w:rPr>
          <w:rFonts w:eastAsia="Times New Roman" w:cs="Times New Roman"/>
          <w:szCs w:val="28"/>
          <w:lang w:eastAsia="ru-RU"/>
        </w:rPr>
      </w:pPr>
      <w:r>
        <w:rPr>
          <w:rFonts w:cs="Times New Roman"/>
          <w:color w:val="000000"/>
          <w:szCs w:val="28"/>
        </w:rPr>
        <w:t xml:space="preserve">по лабораторным работам </w:t>
      </w:r>
      <w:r>
        <w:rPr>
          <w:rFonts w:eastAsia="Times New Roman" w:cs="Times New Roman"/>
          <w:szCs w:val="28"/>
          <w:lang w:eastAsia="ru-RU"/>
        </w:rPr>
        <w:t>по предмету:</w:t>
      </w:r>
    </w:p>
    <w:p w14:paraId="00B3E1B8" w14:textId="01E64905" w:rsidR="00C913F3" w:rsidRDefault="00C913F3" w:rsidP="00435A9C">
      <w:pPr>
        <w:ind w:left="-426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Вычислительные методы в алгебре и теории чисел</w:t>
      </w:r>
    </w:p>
    <w:p w14:paraId="10A3A76E" w14:textId="77777777" w:rsidR="00435A9C" w:rsidRPr="00E271D1" w:rsidRDefault="00435A9C" w:rsidP="00435A9C">
      <w:pPr>
        <w:ind w:left="-426"/>
        <w:jc w:val="center"/>
        <w:rPr>
          <w:rFonts w:eastAsia="Times New Roman" w:cs="Times New Roman"/>
          <w:szCs w:val="28"/>
          <w:lang w:eastAsia="ru-RU"/>
        </w:rPr>
      </w:pPr>
    </w:p>
    <w:p w14:paraId="715AE2FA" w14:textId="77777777" w:rsidR="00435A9C" w:rsidRDefault="00435A9C" w:rsidP="00435A9C">
      <w:pPr>
        <w:spacing w:line="240" w:lineRule="auto"/>
        <w:ind w:left="-426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Выполнил</w:t>
      </w:r>
      <w:r w:rsidRPr="00435A9C">
        <w:rPr>
          <w:rFonts w:eastAsia="Times New Roman" w:cs="Times New Roman"/>
          <w:szCs w:val="28"/>
          <w:lang w:eastAsia="ru-RU"/>
        </w:rPr>
        <w:t>:</w:t>
      </w:r>
    </w:p>
    <w:p w14:paraId="46C27D9E" w14:textId="7CE8B7D6" w:rsidR="00435A9C" w:rsidRDefault="00435A9C" w:rsidP="00435A9C">
      <w:pPr>
        <w:spacing w:line="240" w:lineRule="auto"/>
        <w:ind w:left="-426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ст</w:t>
      </w:r>
      <w:r w:rsidR="00566B58">
        <w:rPr>
          <w:rFonts w:eastAsia="Times New Roman" w:cs="Times New Roman"/>
          <w:szCs w:val="28"/>
          <w:lang w:eastAsia="ru-RU"/>
        </w:rPr>
        <w:t>.</w:t>
      </w:r>
      <w:r>
        <w:rPr>
          <w:rFonts w:eastAsia="Times New Roman" w:cs="Times New Roman"/>
          <w:szCs w:val="28"/>
          <w:lang w:eastAsia="ru-RU"/>
        </w:rPr>
        <w:t>гр. ВКБ31</w:t>
      </w:r>
      <w:r w:rsidRPr="00E271D1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Котелевец К.А.</w:t>
      </w:r>
    </w:p>
    <w:p w14:paraId="6F1FDB5A" w14:textId="5DFA5031" w:rsidR="0064337D" w:rsidRPr="00B958E2" w:rsidRDefault="0064337D" w:rsidP="00435A9C">
      <w:pPr>
        <w:spacing w:line="240" w:lineRule="auto"/>
        <w:ind w:left="-426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Принял</w:t>
      </w:r>
      <w:r w:rsidRPr="00B958E2">
        <w:rPr>
          <w:rFonts w:eastAsia="Times New Roman" w:cs="Times New Roman"/>
          <w:szCs w:val="28"/>
          <w:lang w:eastAsia="ru-RU"/>
        </w:rPr>
        <w:t>:</w:t>
      </w:r>
    </w:p>
    <w:p w14:paraId="66E3515F" w14:textId="22A139C0" w:rsidR="0064337D" w:rsidRPr="0064337D" w:rsidRDefault="0064337D" w:rsidP="00435A9C">
      <w:pPr>
        <w:spacing w:line="240" w:lineRule="auto"/>
        <w:ind w:left="-426"/>
        <w:jc w:val="right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ст.пр</w:t>
      </w:r>
      <w:r w:rsidR="0053575C">
        <w:rPr>
          <w:rFonts w:eastAsia="Times New Roman" w:cs="Times New Roman"/>
          <w:szCs w:val="28"/>
          <w:lang w:eastAsia="ru-RU"/>
        </w:rPr>
        <w:t>. Типаева Э.Р.</w:t>
      </w:r>
    </w:p>
    <w:p w14:paraId="2E59E659" w14:textId="77777777" w:rsidR="00435A9C" w:rsidRPr="00E271D1" w:rsidRDefault="00435A9C" w:rsidP="00435A9C">
      <w:pPr>
        <w:ind w:left="-426"/>
        <w:jc w:val="right"/>
        <w:rPr>
          <w:rFonts w:eastAsia="Times New Roman" w:cs="Times New Roman"/>
          <w:szCs w:val="28"/>
          <w:lang w:eastAsia="ru-RU"/>
        </w:rPr>
      </w:pPr>
    </w:p>
    <w:p w14:paraId="49E6B6E7" w14:textId="77777777" w:rsidR="00435A9C" w:rsidRPr="00E271D1" w:rsidRDefault="00435A9C" w:rsidP="00435A9C">
      <w:pPr>
        <w:ind w:left="-426"/>
        <w:jc w:val="right"/>
        <w:rPr>
          <w:rFonts w:eastAsia="Times New Roman" w:cs="Times New Roman"/>
          <w:szCs w:val="28"/>
          <w:lang w:eastAsia="ru-RU"/>
        </w:rPr>
      </w:pPr>
    </w:p>
    <w:p w14:paraId="2C8C3A07" w14:textId="77777777" w:rsidR="00435A9C" w:rsidRPr="00E271D1" w:rsidRDefault="00435A9C" w:rsidP="0053575C">
      <w:pPr>
        <w:ind w:firstLine="0"/>
        <w:rPr>
          <w:rFonts w:cs="Times New Roman"/>
        </w:rPr>
      </w:pPr>
    </w:p>
    <w:p w14:paraId="1A9AEECB" w14:textId="77777777" w:rsidR="00435A9C" w:rsidRPr="00E271D1" w:rsidRDefault="00435A9C" w:rsidP="00435A9C">
      <w:pPr>
        <w:ind w:left="-426"/>
        <w:jc w:val="right"/>
        <w:rPr>
          <w:rFonts w:cs="Times New Roman"/>
        </w:rPr>
      </w:pPr>
    </w:p>
    <w:p w14:paraId="44C7A9D4" w14:textId="77777777" w:rsidR="00435A9C" w:rsidRPr="00E271D1" w:rsidRDefault="00435A9C" w:rsidP="00435A9C">
      <w:pPr>
        <w:ind w:left="-426"/>
        <w:jc w:val="right"/>
        <w:rPr>
          <w:rFonts w:cs="Times New Roman"/>
        </w:rPr>
      </w:pPr>
    </w:p>
    <w:p w14:paraId="17DE8B90" w14:textId="77777777" w:rsidR="00435A9C" w:rsidRPr="00E271D1" w:rsidRDefault="00435A9C" w:rsidP="00435A9C">
      <w:pPr>
        <w:ind w:firstLine="0"/>
        <w:rPr>
          <w:rFonts w:cs="Times New Roman"/>
        </w:rPr>
      </w:pPr>
    </w:p>
    <w:p w14:paraId="4F9CD579" w14:textId="77777777" w:rsidR="00435A9C" w:rsidRPr="00E271D1" w:rsidRDefault="00435A9C" w:rsidP="00435A9C">
      <w:pPr>
        <w:ind w:left="-426"/>
        <w:rPr>
          <w:rFonts w:cs="Times New Roman"/>
        </w:rPr>
      </w:pPr>
    </w:p>
    <w:p w14:paraId="4EB66BB5" w14:textId="77777777" w:rsidR="00435A9C" w:rsidRDefault="00435A9C" w:rsidP="00435A9C">
      <w:pPr>
        <w:ind w:left="-426"/>
        <w:jc w:val="center"/>
        <w:rPr>
          <w:rFonts w:eastAsia="Times New Roman" w:cs="Times New Roman"/>
          <w:szCs w:val="28"/>
          <w:lang w:eastAsia="ru-RU"/>
        </w:rPr>
      </w:pPr>
      <w:r w:rsidRPr="00E271D1">
        <w:rPr>
          <w:rFonts w:eastAsia="Times New Roman" w:cs="Times New Roman"/>
          <w:szCs w:val="28"/>
          <w:lang w:eastAsia="ru-RU"/>
        </w:rPr>
        <w:t>Ростов-на-Дону</w:t>
      </w:r>
    </w:p>
    <w:p w14:paraId="474ED60C" w14:textId="77777777" w:rsidR="00435A9C" w:rsidRDefault="00435A9C" w:rsidP="00435A9C">
      <w:pPr>
        <w:ind w:left="-426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2024</w:t>
      </w:r>
    </w:p>
    <w:p w14:paraId="5B1836B4" w14:textId="77777777" w:rsidR="00BC0185" w:rsidRDefault="00435A9C" w:rsidP="00BC0185">
      <w:pPr>
        <w:spacing w:after="0" w:line="240" w:lineRule="auto"/>
        <w:jc w:val="center"/>
        <w:rPr>
          <w:rFonts w:cs="Times New Roman"/>
          <w:b/>
          <w:szCs w:val="28"/>
        </w:rPr>
      </w:pPr>
      <w:r w:rsidRPr="003A2471">
        <w:rPr>
          <w:rFonts w:cs="Times New Roman"/>
          <w:b/>
          <w:szCs w:val="28"/>
        </w:rPr>
        <w:lastRenderedPageBreak/>
        <w:t>ЛАБОРАТОРНАЯ РАБОТА №1</w:t>
      </w:r>
    </w:p>
    <w:p w14:paraId="118638B2" w14:textId="194392B7" w:rsidR="00BC0185" w:rsidRDefault="001416F1" w:rsidP="00BC0185">
      <w:pPr>
        <w:spacing w:after="0" w:line="240" w:lineRule="auto"/>
        <w:jc w:val="center"/>
        <w:rPr>
          <w:rFonts w:cs="Times New Roman"/>
          <w:b/>
          <w:szCs w:val="28"/>
        </w:rPr>
      </w:pPr>
      <w:r w:rsidRPr="001416F1">
        <w:rPr>
          <w:rFonts w:cs="Times New Roman"/>
          <w:b/>
          <w:szCs w:val="28"/>
        </w:rPr>
        <w:t>Решение уравнения c одной переменной</w:t>
      </w:r>
    </w:p>
    <w:p w14:paraId="5060435B" w14:textId="77D2AA1F" w:rsidR="001416F1" w:rsidRDefault="001416F1" w:rsidP="001416F1">
      <w:pPr>
        <w:spacing w:after="0" w:line="240" w:lineRule="auto"/>
        <w:rPr>
          <w:rFonts w:cs="Times New Roman"/>
          <w:b/>
          <w:szCs w:val="28"/>
        </w:rPr>
      </w:pPr>
    </w:p>
    <w:p w14:paraId="53026727" w14:textId="52E78D6E" w:rsidR="002D5667" w:rsidRPr="00DC2634" w:rsidRDefault="002128C3" w:rsidP="002D5667">
      <w:pPr>
        <w:spacing w:after="0" w:line="240" w:lineRule="auto"/>
        <w:rPr>
          <w:szCs w:val="28"/>
        </w:rPr>
      </w:pPr>
      <w:r>
        <w:rPr>
          <w:rFonts w:cs="Times New Roman"/>
          <w:b/>
          <w:szCs w:val="28"/>
        </w:rPr>
        <w:t xml:space="preserve">Задание 1. </w:t>
      </w:r>
      <w:r w:rsidR="002D5667">
        <w:rPr>
          <w:szCs w:val="28"/>
        </w:rPr>
        <w:t xml:space="preserve">Сделать отделение корней: графически и по программе (точность </w:t>
      </w:r>
      <w:r w:rsidR="002D5667">
        <w:rPr>
          <w:position w:val="-6"/>
        </w:rPr>
        <w:object w:dxaOrig="915" w:dyaOrig="345" w14:anchorId="2877AA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6.5pt" o:ole="">
            <v:imagedata r:id="rId7" o:title=""/>
          </v:shape>
          <o:OLEObject Type="Embed" ProgID="Equation.DSMT4" ShapeID="_x0000_i1025" DrawAspect="Content" ObjectID="_1788947536" r:id="rId8"/>
        </w:object>
      </w:r>
      <w:r w:rsidR="002D5667">
        <w:rPr>
          <w:szCs w:val="28"/>
        </w:rPr>
        <w:t>). Уравнение (делаю 10 вариант, так как в таблице отсутствовал 9)</w:t>
      </w:r>
      <w:r w:rsidR="002D5667" w:rsidRPr="00127777">
        <w:rPr>
          <w:szCs w:val="28"/>
        </w:rPr>
        <w:t>:</w:t>
      </w:r>
      <w:r w:rsidR="00127777" w:rsidRPr="00127777">
        <w:rPr>
          <w:szCs w:val="28"/>
        </w:rPr>
        <w:t xml:space="preserve"> </w:t>
      </w:r>
      <w:r w:rsidR="00127777">
        <w:rPr>
          <w:szCs w:val="28"/>
        </w:rPr>
        <w:t>График можно увидеть на рисунке 1.1</w:t>
      </w:r>
      <w:r w:rsidR="00DC2634" w:rsidRPr="00DC2634">
        <w:rPr>
          <w:szCs w:val="28"/>
        </w:rPr>
        <w:t xml:space="preserve"> (</w:t>
      </w:r>
      <w:r w:rsidR="00DC2634">
        <w:rPr>
          <w:szCs w:val="28"/>
        </w:rPr>
        <w:t>Графический метод)</w:t>
      </w:r>
    </w:p>
    <w:p w14:paraId="51CD1813" w14:textId="44218005" w:rsidR="002D5667" w:rsidRDefault="002D5667" w:rsidP="002D5667">
      <w:pPr>
        <w:spacing w:after="0" w:line="240" w:lineRule="auto"/>
        <w:ind w:firstLine="0"/>
        <w:rPr>
          <w:szCs w:val="28"/>
        </w:rPr>
      </w:pPr>
    </w:p>
    <w:p w14:paraId="543927F7" w14:textId="64252995" w:rsidR="002D5667" w:rsidRDefault="00E92B83" w:rsidP="002D5667">
      <w:pPr>
        <w:spacing w:after="0"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pict w14:anchorId="44045FCE">
          <v:shape id="_x0000_i1026" type="#_x0000_t75" style="width:92.25pt;height:14.25pt" equationxml="&lt;">
            <v:imagedata r:id="rId9" o:title="" chromakey="white"/>
          </v:shape>
        </w:pict>
      </w:r>
    </w:p>
    <w:p w14:paraId="1FBC190F" w14:textId="0E1A1471" w:rsidR="002D5667" w:rsidRDefault="002D5667" w:rsidP="002D5667">
      <w:pPr>
        <w:spacing w:after="0" w:line="240" w:lineRule="auto"/>
        <w:ind w:firstLine="0"/>
        <w:rPr>
          <w:sz w:val="24"/>
          <w:szCs w:val="24"/>
        </w:rPr>
      </w:pPr>
    </w:p>
    <w:p w14:paraId="198EEB2D" w14:textId="095CB16E" w:rsidR="002D5667" w:rsidRDefault="002D5667" w:rsidP="002D5667">
      <w:pPr>
        <w:spacing w:after="0" w:line="240" w:lineRule="auto"/>
        <w:ind w:firstLine="0"/>
        <w:rPr>
          <w:sz w:val="24"/>
          <w:szCs w:val="24"/>
        </w:rPr>
      </w:pPr>
      <w:r>
        <w:rPr>
          <w:sz w:val="24"/>
          <w:szCs w:val="24"/>
        </w:rPr>
        <w:tab/>
      </w:r>
      <w:r w:rsidR="00127777" w:rsidRPr="00127777">
        <w:rPr>
          <w:noProof/>
          <w:sz w:val="24"/>
          <w:szCs w:val="24"/>
        </w:rPr>
        <w:drawing>
          <wp:inline distT="0" distB="0" distL="0" distR="0" wp14:anchorId="34B1471D" wp14:editId="06E9F265">
            <wp:extent cx="6383020" cy="2952202"/>
            <wp:effectExtent l="0" t="0" r="0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3020" cy="2952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0F89A0" w14:textId="5E0F6C8A" w:rsidR="00127777" w:rsidRDefault="00127777" w:rsidP="00127777">
      <w:pPr>
        <w:spacing w:after="0"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.1 – График функции</w:t>
      </w:r>
    </w:p>
    <w:p w14:paraId="10C3D103" w14:textId="0EDB395B" w:rsidR="003831CA" w:rsidRDefault="003831CA" w:rsidP="00127777">
      <w:pPr>
        <w:spacing w:after="0"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ab/>
      </w:r>
    </w:p>
    <w:p w14:paraId="3524288B" w14:textId="77777777" w:rsidR="00B67294" w:rsidRDefault="003831CA" w:rsidP="00B67294">
      <w:pPr>
        <w:spacing w:line="240" w:lineRule="auto"/>
        <w:jc w:val="both"/>
        <w:rPr>
          <w:szCs w:val="28"/>
        </w:rPr>
      </w:pPr>
      <w:r>
        <w:rPr>
          <w:sz w:val="24"/>
          <w:szCs w:val="24"/>
        </w:rPr>
        <w:tab/>
      </w:r>
    </w:p>
    <w:p w14:paraId="447706BE" w14:textId="64D2B45B" w:rsidR="0096241B" w:rsidRPr="00BE4475" w:rsidRDefault="00B67294" w:rsidP="0096241B">
      <w:pPr>
        <w:spacing w:line="240" w:lineRule="auto"/>
        <w:jc w:val="both"/>
        <w:rPr>
          <w:szCs w:val="28"/>
        </w:rPr>
      </w:pPr>
      <w:r>
        <w:rPr>
          <w:szCs w:val="28"/>
        </w:rPr>
        <w:t xml:space="preserve">Как следует из рисунка 1.1, график функции один пересекает линию </w:t>
      </w:r>
      <w:r>
        <w:rPr>
          <w:position w:val="-12"/>
          <w:szCs w:val="28"/>
        </w:rPr>
        <w:object w:dxaOrig="645" w:dyaOrig="345" w14:anchorId="56FEE016">
          <v:shape id="_x0000_i1027" type="#_x0000_t75" style="width:31.5pt;height:16.5pt" o:ole="">
            <v:imagedata r:id="rId11" o:title=""/>
          </v:shape>
          <o:OLEObject Type="Embed" ProgID="Equation.DSMT4" ShapeID="_x0000_i1027" DrawAspect="Content" ObjectID="_1788947537" r:id="rId12"/>
        </w:object>
      </w:r>
      <w:r>
        <w:rPr>
          <w:szCs w:val="28"/>
        </w:rPr>
        <w:t xml:space="preserve">. Приближенные значения корней составляют </w:t>
      </w:r>
      <w:r>
        <w:rPr>
          <w:szCs w:val="28"/>
          <w:lang w:val="en-US"/>
        </w:rPr>
        <w:t>x</w:t>
      </w:r>
      <w:r w:rsidRPr="00BE4475">
        <w:rPr>
          <w:szCs w:val="28"/>
        </w:rPr>
        <w:t>1 = 1</w:t>
      </w:r>
      <w:r w:rsidR="0096241B">
        <w:rPr>
          <w:szCs w:val="28"/>
        </w:rPr>
        <w:t>.1</w:t>
      </w:r>
      <w:r w:rsidR="00BE4475">
        <w:rPr>
          <w:szCs w:val="28"/>
        </w:rPr>
        <w:t>28</w:t>
      </w:r>
    </w:p>
    <w:p w14:paraId="523A5A83" w14:textId="08875D6C" w:rsidR="00B67294" w:rsidRDefault="0087406C" w:rsidP="00B67294">
      <w:pPr>
        <w:spacing w:line="240" w:lineRule="auto"/>
        <w:jc w:val="both"/>
        <w:rPr>
          <w:szCs w:val="28"/>
        </w:rPr>
      </w:pPr>
      <w:r>
        <w:rPr>
          <w:szCs w:val="28"/>
        </w:rPr>
        <w:t xml:space="preserve">Решим теперь это уравнение с использованием операторов </w:t>
      </w:r>
      <w:r>
        <w:rPr>
          <w:szCs w:val="28"/>
          <w:lang w:val="en-US"/>
        </w:rPr>
        <w:t>given</w:t>
      </w:r>
      <w:r w:rsidRPr="0087406C">
        <w:rPr>
          <w:szCs w:val="28"/>
        </w:rPr>
        <w:t xml:space="preserve">, </w:t>
      </w:r>
      <w:r>
        <w:rPr>
          <w:szCs w:val="28"/>
          <w:lang w:val="en-US"/>
        </w:rPr>
        <w:t>find</w:t>
      </w:r>
      <w:r w:rsidRPr="0087406C">
        <w:rPr>
          <w:szCs w:val="28"/>
        </w:rPr>
        <w:t xml:space="preserve"> (</w:t>
      </w:r>
      <w:r>
        <w:rPr>
          <w:szCs w:val="28"/>
        </w:rPr>
        <w:t>Рисунок 1.2)</w:t>
      </w:r>
    </w:p>
    <w:p w14:paraId="6D4B8E2C" w14:textId="45A52E39" w:rsidR="0087406C" w:rsidRDefault="00A505F4" w:rsidP="00A505F4">
      <w:pPr>
        <w:spacing w:line="240" w:lineRule="auto"/>
        <w:ind w:firstLine="0"/>
        <w:jc w:val="center"/>
        <w:rPr>
          <w:szCs w:val="28"/>
        </w:rPr>
      </w:pPr>
      <w:r w:rsidRPr="00A505F4">
        <w:rPr>
          <w:noProof/>
          <w:szCs w:val="28"/>
        </w:rPr>
        <w:lastRenderedPageBreak/>
        <w:drawing>
          <wp:inline distT="0" distB="0" distL="0" distR="0" wp14:anchorId="45337ADB" wp14:editId="0332517C">
            <wp:extent cx="3253815" cy="3755418"/>
            <wp:effectExtent l="0" t="0" r="381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3815" cy="3755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EB2901" w14:textId="16D042B2" w:rsidR="00BE4475" w:rsidRDefault="00BE4475" w:rsidP="00A505F4">
      <w:pPr>
        <w:spacing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.</w:t>
      </w:r>
      <w:r w:rsidRPr="006F5EFF">
        <w:rPr>
          <w:sz w:val="24"/>
          <w:szCs w:val="24"/>
        </w:rPr>
        <w:t>2</w:t>
      </w:r>
      <w:r>
        <w:rPr>
          <w:sz w:val="24"/>
          <w:szCs w:val="24"/>
        </w:rPr>
        <w:t xml:space="preserve"> – Программное решение</w:t>
      </w:r>
    </w:p>
    <w:p w14:paraId="4E9B6D52" w14:textId="705AF73D" w:rsidR="00890ECB" w:rsidRPr="00890ECB" w:rsidRDefault="00890ECB" w:rsidP="00890ECB">
      <w:pPr>
        <w:spacing w:line="240" w:lineRule="auto"/>
        <w:ind w:firstLine="0"/>
        <w:rPr>
          <w:sz w:val="24"/>
          <w:szCs w:val="24"/>
        </w:rPr>
      </w:pPr>
      <w:r>
        <w:rPr>
          <w:sz w:val="24"/>
          <w:szCs w:val="24"/>
        </w:rPr>
        <w:tab/>
        <w:t>На рисунке 1.3 представлено решение в символичном виде</w:t>
      </w:r>
    </w:p>
    <w:p w14:paraId="06815693" w14:textId="6CCBC1D7" w:rsidR="00890ECB" w:rsidRDefault="00890ECB" w:rsidP="00A505F4">
      <w:pPr>
        <w:spacing w:line="240" w:lineRule="auto"/>
        <w:ind w:firstLine="0"/>
        <w:jc w:val="center"/>
        <w:rPr>
          <w:szCs w:val="28"/>
        </w:rPr>
      </w:pPr>
      <w:r w:rsidRPr="00890ECB">
        <w:rPr>
          <w:noProof/>
          <w:szCs w:val="28"/>
        </w:rPr>
        <w:drawing>
          <wp:inline distT="0" distB="0" distL="0" distR="0" wp14:anchorId="40402B26" wp14:editId="78C41E6D">
            <wp:extent cx="3153215" cy="438211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53215" cy="438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D8377C" w14:textId="65DAB758" w:rsidR="00890ECB" w:rsidRPr="00BE4475" w:rsidRDefault="00890ECB" w:rsidP="00A505F4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Рисунок 1.3 – Символичное решение</w:t>
      </w:r>
    </w:p>
    <w:p w14:paraId="51C136F2" w14:textId="32144023" w:rsidR="00A505F4" w:rsidRDefault="006F5EFF" w:rsidP="00A505F4">
      <w:pPr>
        <w:spacing w:line="240" w:lineRule="auto"/>
        <w:rPr>
          <w:szCs w:val="28"/>
        </w:rPr>
      </w:pPr>
      <w:r>
        <w:rPr>
          <w:szCs w:val="28"/>
        </w:rPr>
        <w:t>Задание 2.</w:t>
      </w:r>
      <w:r w:rsidRPr="006F5EFF">
        <w:rPr>
          <w:szCs w:val="28"/>
        </w:rPr>
        <w:t xml:space="preserve"> </w:t>
      </w:r>
      <w:r>
        <w:rPr>
          <w:szCs w:val="28"/>
        </w:rPr>
        <w:t>Провести уточнение корней методом половинного деления.</w:t>
      </w:r>
    </w:p>
    <w:p w14:paraId="3C2026F9" w14:textId="3910CBAF" w:rsidR="002933D0" w:rsidRPr="000B72D4" w:rsidRDefault="002933D0" w:rsidP="005368BF">
      <w:r>
        <w:t>Для нахождения корня задаем в соответствии с рисунком 1.1 интервал (</w:t>
      </w:r>
      <w:r w:rsidR="00776AFF" w:rsidRPr="00E76647">
        <w:t>1</w:t>
      </w:r>
      <w:r w:rsidR="00E76647" w:rsidRPr="00E76647">
        <w:t>.1</w:t>
      </w:r>
      <w:r w:rsidRPr="002933D0">
        <w:t>, 1.</w:t>
      </w:r>
      <w:r w:rsidR="00E76647" w:rsidRPr="00E76647">
        <w:t>3</w:t>
      </w:r>
      <w:r w:rsidRPr="002933D0">
        <w:t>)</w:t>
      </w:r>
      <w:r>
        <w:t xml:space="preserve">, который содержит корень </w:t>
      </w:r>
      <w:r>
        <w:rPr>
          <w:position w:val="-12"/>
        </w:rPr>
        <w:object w:dxaOrig="255" w:dyaOrig="360" w14:anchorId="25EACF51">
          <v:shape id="_x0000_i1028" type="#_x0000_t75" style="width:12.75pt;height:18pt" o:ole="">
            <v:imagedata r:id="rId15" o:title=""/>
          </v:shape>
          <o:OLEObject Type="Embed" ProgID="Equation.DSMT4" ShapeID="_x0000_i1028" DrawAspect="Content" ObjectID="_1788947538" r:id="rId16"/>
        </w:object>
      </w:r>
      <w:r>
        <w:t>. Далее выполняем последовательность операций, определенных заданием 1. Получаем последовательность значений</w:t>
      </w:r>
      <w:r w:rsidR="00057B21">
        <w:t>, которые представлены на рисунке 1.</w:t>
      </w:r>
      <w:r w:rsidR="00D5386C">
        <w:t>4</w:t>
      </w:r>
      <w:r w:rsidR="000B72D4" w:rsidRPr="000B72D4">
        <w:t xml:space="preserve"> </w:t>
      </w:r>
      <w:r w:rsidR="000B72D4">
        <w:t>(тут же указан код)</w:t>
      </w:r>
    </w:p>
    <w:p w14:paraId="161BF2DA" w14:textId="710943F0" w:rsidR="00EB3D24" w:rsidRDefault="00EB3D24" w:rsidP="000B72D4">
      <w:pPr>
        <w:jc w:val="center"/>
      </w:pPr>
      <w:r w:rsidRPr="00EB3D24">
        <w:rPr>
          <w:noProof/>
        </w:rPr>
        <w:lastRenderedPageBreak/>
        <w:drawing>
          <wp:inline distT="0" distB="0" distL="0" distR="0" wp14:anchorId="6D3FBC79" wp14:editId="661A5E8B">
            <wp:extent cx="3419475" cy="36195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443764" cy="3645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046AD" w14:textId="70B91149" w:rsidR="000B72D4" w:rsidRDefault="000B72D4" w:rsidP="000B72D4">
      <w:pPr>
        <w:jc w:val="center"/>
      </w:pPr>
      <w:r>
        <w:t>Рисунок 1.4 – Уточнение корней методом половинного деления</w:t>
      </w:r>
    </w:p>
    <w:p w14:paraId="374225F2" w14:textId="1CA9E2F3" w:rsidR="0036219E" w:rsidRDefault="000B72D4" w:rsidP="000B72D4">
      <w:r>
        <w:t>На рисунке 1.5 представлен алгоритм решения методом хорд</w:t>
      </w:r>
    </w:p>
    <w:p w14:paraId="05EA74F0" w14:textId="3F8FD02C" w:rsidR="00D5386C" w:rsidRDefault="001677F5" w:rsidP="000B72D4">
      <w:pPr>
        <w:spacing w:after="0" w:line="240" w:lineRule="auto"/>
        <w:ind w:firstLine="0"/>
        <w:jc w:val="center"/>
        <w:rPr>
          <w:szCs w:val="28"/>
        </w:rPr>
      </w:pPr>
      <w:r w:rsidRPr="001677F5">
        <w:rPr>
          <w:noProof/>
          <w:szCs w:val="28"/>
        </w:rPr>
        <w:drawing>
          <wp:inline distT="0" distB="0" distL="0" distR="0" wp14:anchorId="0B320D4A" wp14:editId="2F9A10BF">
            <wp:extent cx="3695700" cy="3522533"/>
            <wp:effectExtent l="0" t="0" r="0" b="190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697688" cy="3524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952B3" w14:textId="3C743FB2" w:rsidR="00EB3D24" w:rsidRDefault="00EB3D24" w:rsidP="000B72D4">
      <w:pPr>
        <w:spacing w:after="0" w:line="240" w:lineRule="auto"/>
        <w:ind w:firstLine="0"/>
        <w:jc w:val="center"/>
        <w:rPr>
          <w:szCs w:val="28"/>
        </w:rPr>
      </w:pPr>
    </w:p>
    <w:p w14:paraId="52BC6B13" w14:textId="350EC0B8" w:rsidR="000B72D4" w:rsidRDefault="000B72D4" w:rsidP="000B72D4">
      <w:pPr>
        <w:spacing w:after="0" w:line="240" w:lineRule="auto"/>
        <w:ind w:firstLine="0"/>
        <w:jc w:val="center"/>
        <w:rPr>
          <w:szCs w:val="28"/>
        </w:rPr>
      </w:pPr>
      <w:r>
        <w:rPr>
          <w:szCs w:val="28"/>
        </w:rPr>
        <w:t>Рисунок 1.5 – Метод Хорд</w:t>
      </w:r>
    </w:p>
    <w:p w14:paraId="3C1334E4" w14:textId="77777777" w:rsidR="005C0C68" w:rsidRDefault="00EB3D24" w:rsidP="003831CA">
      <w:pPr>
        <w:spacing w:after="0" w:line="240" w:lineRule="auto"/>
        <w:ind w:firstLine="0"/>
        <w:rPr>
          <w:szCs w:val="28"/>
        </w:rPr>
      </w:pPr>
      <w:r>
        <w:rPr>
          <w:szCs w:val="28"/>
        </w:rPr>
        <w:tab/>
      </w:r>
    </w:p>
    <w:p w14:paraId="190E8805" w14:textId="77777777" w:rsidR="005C0C68" w:rsidRDefault="005C0C68" w:rsidP="003831CA">
      <w:pPr>
        <w:spacing w:after="0" w:line="240" w:lineRule="auto"/>
        <w:ind w:firstLine="0"/>
        <w:rPr>
          <w:szCs w:val="28"/>
        </w:rPr>
      </w:pPr>
    </w:p>
    <w:p w14:paraId="517DE8A3" w14:textId="77777777" w:rsidR="005C0C68" w:rsidRDefault="005C0C68" w:rsidP="003831CA">
      <w:pPr>
        <w:spacing w:after="0" w:line="240" w:lineRule="auto"/>
        <w:ind w:firstLine="0"/>
        <w:rPr>
          <w:szCs w:val="28"/>
        </w:rPr>
      </w:pPr>
    </w:p>
    <w:p w14:paraId="06BA2F9C" w14:textId="77777777" w:rsidR="005C0C68" w:rsidRDefault="005C0C68" w:rsidP="003831CA">
      <w:pPr>
        <w:spacing w:after="0" w:line="240" w:lineRule="auto"/>
        <w:ind w:firstLine="0"/>
        <w:rPr>
          <w:szCs w:val="28"/>
        </w:rPr>
      </w:pPr>
    </w:p>
    <w:p w14:paraId="1EF3BAE5" w14:textId="77777777" w:rsidR="005C0C68" w:rsidRDefault="005C0C68" w:rsidP="003831CA">
      <w:pPr>
        <w:spacing w:after="0" w:line="240" w:lineRule="auto"/>
        <w:ind w:firstLine="0"/>
        <w:rPr>
          <w:szCs w:val="28"/>
        </w:rPr>
      </w:pPr>
    </w:p>
    <w:p w14:paraId="7E4FC79A" w14:textId="2FC11FF5" w:rsidR="00EB3D24" w:rsidRDefault="00EB3D24" w:rsidP="005C0C68">
      <w:pPr>
        <w:spacing w:after="0" w:line="240" w:lineRule="auto"/>
        <w:ind w:firstLine="708"/>
        <w:rPr>
          <w:szCs w:val="28"/>
        </w:rPr>
      </w:pPr>
      <w:r>
        <w:rPr>
          <w:szCs w:val="28"/>
        </w:rPr>
        <w:lastRenderedPageBreak/>
        <w:t xml:space="preserve">Задание 3. </w:t>
      </w:r>
      <w:r w:rsidR="000B72D4" w:rsidRPr="000B72D4">
        <w:rPr>
          <w:szCs w:val="28"/>
        </w:rPr>
        <w:t>Сделать уточнение корней методом простой итерации.</w:t>
      </w:r>
      <w:r w:rsidR="000B72D4">
        <w:rPr>
          <w:szCs w:val="28"/>
        </w:rPr>
        <w:t xml:space="preserve"> Алгоритм решения на рисунке 1.6</w:t>
      </w:r>
    </w:p>
    <w:p w14:paraId="6E2394B9" w14:textId="4C6B75E6" w:rsidR="00EB3D24" w:rsidRDefault="00EB3D24" w:rsidP="003831CA">
      <w:pPr>
        <w:spacing w:after="0" w:line="240" w:lineRule="auto"/>
        <w:ind w:firstLine="0"/>
        <w:rPr>
          <w:szCs w:val="28"/>
          <w:lang w:val="en-US"/>
        </w:rPr>
      </w:pPr>
      <w:r w:rsidRPr="00EB3D24">
        <w:rPr>
          <w:noProof/>
          <w:szCs w:val="28"/>
        </w:rPr>
        <w:drawing>
          <wp:inline distT="0" distB="0" distL="0" distR="0" wp14:anchorId="6AA734EF" wp14:editId="2BA6A85D">
            <wp:extent cx="6192114" cy="6201640"/>
            <wp:effectExtent l="0" t="0" r="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92114" cy="6201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6E8DF" w14:textId="2485EDA8" w:rsidR="00F97D4A" w:rsidRDefault="00F97D4A" w:rsidP="00F97D4A">
      <w:pPr>
        <w:spacing w:after="0" w:line="240" w:lineRule="auto"/>
        <w:ind w:firstLine="0"/>
        <w:jc w:val="center"/>
        <w:rPr>
          <w:szCs w:val="28"/>
        </w:rPr>
      </w:pPr>
      <w:r>
        <w:rPr>
          <w:szCs w:val="28"/>
        </w:rPr>
        <w:t>Рисунок 1.6 – Метод простой итерации</w:t>
      </w:r>
    </w:p>
    <w:p w14:paraId="7C314402" w14:textId="090B0C79" w:rsidR="00B958E2" w:rsidRDefault="00B958E2" w:rsidP="00B958E2">
      <w:pPr>
        <w:spacing w:after="0" w:line="240" w:lineRule="auto"/>
        <w:ind w:firstLine="0"/>
        <w:rPr>
          <w:szCs w:val="28"/>
        </w:rPr>
      </w:pPr>
    </w:p>
    <w:p w14:paraId="7276D95D" w14:textId="77777777" w:rsidR="00B958E2" w:rsidRDefault="00B958E2" w:rsidP="00B958E2">
      <w:pPr>
        <w:spacing w:after="0" w:line="240" w:lineRule="auto"/>
        <w:ind w:firstLine="0"/>
        <w:rPr>
          <w:szCs w:val="28"/>
        </w:rPr>
        <w:sectPr w:rsidR="00B958E2" w:rsidSect="003A2471">
          <w:pgSz w:w="11906" w:h="16838"/>
          <w:pgMar w:top="720" w:right="720" w:bottom="426" w:left="1134" w:header="708" w:footer="708" w:gutter="0"/>
          <w:cols w:space="708"/>
          <w:docGrid w:linePitch="360"/>
        </w:sectPr>
      </w:pPr>
    </w:p>
    <w:p w14:paraId="7523B073" w14:textId="71C37DFB" w:rsidR="00B958E2" w:rsidRDefault="00B958E2" w:rsidP="00B958E2">
      <w:pPr>
        <w:spacing w:after="0" w:line="240" w:lineRule="auto"/>
        <w:jc w:val="center"/>
        <w:rPr>
          <w:rFonts w:cs="Times New Roman"/>
          <w:b/>
          <w:szCs w:val="28"/>
        </w:rPr>
      </w:pPr>
      <w:r w:rsidRPr="003A2471">
        <w:rPr>
          <w:rFonts w:cs="Times New Roman"/>
          <w:b/>
          <w:szCs w:val="28"/>
        </w:rPr>
        <w:lastRenderedPageBreak/>
        <w:t>ЛАБОРАТОРНАЯ РАБОТА №</w:t>
      </w:r>
      <w:r>
        <w:rPr>
          <w:rFonts w:cs="Times New Roman"/>
          <w:b/>
          <w:szCs w:val="28"/>
        </w:rPr>
        <w:t>2</w:t>
      </w:r>
    </w:p>
    <w:p w14:paraId="11304D2D" w14:textId="2AD58794" w:rsidR="00B958E2" w:rsidRDefault="002F704B" w:rsidP="002F704B">
      <w:pPr>
        <w:spacing w:after="0" w:line="240" w:lineRule="auto"/>
        <w:ind w:firstLine="0"/>
        <w:jc w:val="center"/>
        <w:rPr>
          <w:rFonts w:cs="Times New Roman"/>
          <w:b/>
          <w:szCs w:val="28"/>
        </w:rPr>
      </w:pPr>
      <w:r w:rsidRPr="002F704B">
        <w:rPr>
          <w:rFonts w:cs="Times New Roman"/>
          <w:b/>
          <w:szCs w:val="28"/>
        </w:rPr>
        <w:t>Решение систем линейных уравнений</w:t>
      </w:r>
    </w:p>
    <w:p w14:paraId="5CBEF635" w14:textId="77777777" w:rsidR="002F704B" w:rsidRDefault="002F704B" w:rsidP="002F704B">
      <w:pPr>
        <w:spacing w:after="0" w:line="240" w:lineRule="auto"/>
        <w:ind w:firstLine="0"/>
        <w:jc w:val="center"/>
        <w:rPr>
          <w:rFonts w:cs="Times New Roman"/>
          <w:b/>
          <w:szCs w:val="28"/>
        </w:rPr>
      </w:pPr>
    </w:p>
    <w:p w14:paraId="1FC0A79F" w14:textId="3FDABC35" w:rsidR="002F704B" w:rsidRDefault="00B958E2" w:rsidP="002F704B">
      <w:pPr>
        <w:spacing w:line="240" w:lineRule="auto"/>
        <w:jc w:val="both"/>
        <w:rPr>
          <w:szCs w:val="28"/>
        </w:rPr>
      </w:pPr>
      <w:r>
        <w:rPr>
          <w:rFonts w:cs="Times New Roman"/>
          <w:b/>
          <w:szCs w:val="28"/>
        </w:rPr>
        <w:t xml:space="preserve">Задание 1. </w:t>
      </w:r>
      <w:r w:rsidR="002F704B" w:rsidRPr="008A7614">
        <w:rPr>
          <w:szCs w:val="28"/>
        </w:rPr>
        <w:t>Решить систему линейных уравнений методом Гаусса. Варианты заданий приведены в таблице 2.</w:t>
      </w:r>
      <w:r w:rsidR="00DE7067">
        <w:rPr>
          <w:szCs w:val="28"/>
        </w:rPr>
        <w:t xml:space="preserve"> (Рисунок 2.1)</w:t>
      </w:r>
    </w:p>
    <w:p w14:paraId="4573148C" w14:textId="12E254C5" w:rsidR="00DE7067" w:rsidRDefault="00DE7067" w:rsidP="002F704B">
      <w:pPr>
        <w:spacing w:line="240" w:lineRule="auto"/>
        <w:jc w:val="both"/>
        <w:rPr>
          <w:szCs w:val="28"/>
        </w:rPr>
      </w:pPr>
      <w:r w:rsidRPr="00DE7067">
        <w:rPr>
          <w:szCs w:val="28"/>
        </w:rPr>
        <w:drawing>
          <wp:inline distT="0" distB="0" distL="0" distR="0" wp14:anchorId="2096B231" wp14:editId="503EC397">
            <wp:extent cx="5496692" cy="781159"/>
            <wp:effectExtent l="0" t="0" r="889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496692" cy="781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AC609" w14:textId="43C3E591" w:rsidR="00DE7067" w:rsidRDefault="00DE7067" w:rsidP="00DE7067">
      <w:pPr>
        <w:spacing w:line="240" w:lineRule="auto"/>
        <w:jc w:val="center"/>
        <w:rPr>
          <w:szCs w:val="28"/>
        </w:rPr>
      </w:pPr>
      <w:r>
        <w:rPr>
          <w:szCs w:val="28"/>
        </w:rPr>
        <w:t>Рисунок 2.1 – Мой вариант</w:t>
      </w:r>
    </w:p>
    <w:p w14:paraId="4D4AB3E8" w14:textId="45E4A904" w:rsidR="00DE7067" w:rsidRPr="008A7614" w:rsidRDefault="00DE7067" w:rsidP="00DE7067">
      <w:pPr>
        <w:spacing w:line="240" w:lineRule="auto"/>
        <w:rPr>
          <w:szCs w:val="28"/>
        </w:rPr>
      </w:pPr>
      <w:r>
        <w:rPr>
          <w:szCs w:val="28"/>
        </w:rPr>
        <w:tab/>
      </w:r>
    </w:p>
    <w:p w14:paraId="050D741E" w14:textId="3D675C58" w:rsidR="00B958E2" w:rsidRDefault="00B1227C" w:rsidP="00B1227C">
      <w:r>
        <w:t>На рисунке 2.2 представлено решение с пояснениями</w:t>
      </w:r>
    </w:p>
    <w:p w14:paraId="414E767B" w14:textId="0074387D" w:rsidR="00B1227C" w:rsidRDefault="000A47D5" w:rsidP="000A47D5">
      <w:pPr>
        <w:ind w:firstLine="0"/>
        <w:jc w:val="center"/>
        <w:rPr>
          <w:lang w:val="en-US"/>
        </w:rPr>
      </w:pPr>
      <w:r w:rsidRPr="000A47D5">
        <w:rPr>
          <w:lang w:val="en-US"/>
        </w:rPr>
        <w:drawing>
          <wp:inline distT="0" distB="0" distL="0" distR="0" wp14:anchorId="62FE2C33" wp14:editId="7AB803BC">
            <wp:extent cx="6177473" cy="642206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79208" cy="6423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7CA30" w14:textId="638659DF" w:rsidR="000A47D5" w:rsidRDefault="000A47D5" w:rsidP="000A47D5">
      <w:pPr>
        <w:ind w:firstLine="0"/>
        <w:jc w:val="center"/>
      </w:pPr>
      <w:r>
        <w:t>Рисунок 2.2 – Метод Гаусса</w:t>
      </w:r>
    </w:p>
    <w:p w14:paraId="34329FB2" w14:textId="76AC5FE3" w:rsidR="000A47D5" w:rsidRDefault="000A47D5" w:rsidP="000A47D5">
      <w:pPr>
        <w:ind w:firstLine="0"/>
        <w:rPr>
          <w:bCs/>
        </w:rPr>
      </w:pPr>
      <w:r>
        <w:lastRenderedPageBreak/>
        <w:tab/>
      </w:r>
      <w:r w:rsidRPr="00E1285B">
        <w:rPr>
          <w:b/>
        </w:rPr>
        <w:t xml:space="preserve">Задание 2. </w:t>
      </w:r>
      <w:r w:rsidR="00E1285B" w:rsidRPr="00E1285B">
        <w:rPr>
          <w:bCs/>
        </w:rPr>
        <w:t xml:space="preserve">Решить систему линейных уравнений </w:t>
      </w:r>
      <w:r w:rsidR="003D02C7">
        <w:rPr>
          <w:bCs/>
        </w:rPr>
        <w:t>(прошлое задание</w:t>
      </w:r>
      <w:r w:rsidR="00697BF5">
        <w:rPr>
          <w:bCs/>
        </w:rPr>
        <w:t>)</w:t>
      </w:r>
      <w:r w:rsidR="00E1285B" w:rsidRPr="00E1285B">
        <w:rPr>
          <w:bCs/>
        </w:rPr>
        <w:t xml:space="preserve"> методом простой итерации. Предполагается в дальнейшем, что матрица   системы уравнений квадратная и невырожденная, т.е. ее определитель не равен нулю.</w:t>
      </w:r>
      <w:r w:rsidR="00E1285B">
        <w:rPr>
          <w:bCs/>
        </w:rPr>
        <w:t xml:space="preserve"> </w:t>
      </w:r>
    </w:p>
    <w:p w14:paraId="1D150A74" w14:textId="7B7623A3" w:rsidR="00030990" w:rsidRDefault="000E1947" w:rsidP="000A47D5">
      <w:pPr>
        <w:ind w:firstLine="0"/>
        <w:rPr>
          <w:bCs/>
        </w:rPr>
      </w:pPr>
      <w:r>
        <w:rPr>
          <w:b/>
        </w:rPr>
        <w:tab/>
      </w:r>
      <w:r>
        <w:rPr>
          <w:bCs/>
        </w:rPr>
        <w:t>На рисунке 2.3 представлено решение задания</w:t>
      </w:r>
    </w:p>
    <w:p w14:paraId="7E42277C" w14:textId="72295384" w:rsidR="000E1947" w:rsidRDefault="000E1947" w:rsidP="000A47D5">
      <w:pPr>
        <w:ind w:firstLine="0"/>
        <w:rPr>
          <w:bCs/>
        </w:rPr>
      </w:pPr>
      <w:r w:rsidRPr="000E1947">
        <w:rPr>
          <w:bCs/>
        </w:rPr>
        <w:drawing>
          <wp:inline distT="0" distB="0" distL="0" distR="0" wp14:anchorId="57261156" wp14:editId="63348D9B">
            <wp:extent cx="6383020" cy="5212715"/>
            <wp:effectExtent l="0" t="0" r="0" b="698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383020" cy="5212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5D17C" w14:textId="4EA25E74" w:rsidR="000E1947" w:rsidRDefault="000E1947" w:rsidP="000E1947">
      <w:pPr>
        <w:ind w:firstLine="0"/>
        <w:jc w:val="center"/>
        <w:rPr>
          <w:bCs/>
        </w:rPr>
      </w:pPr>
      <w:r>
        <w:rPr>
          <w:bCs/>
        </w:rPr>
        <w:t>Рисунок 2.3 – Метод простой итерации</w:t>
      </w:r>
    </w:p>
    <w:p w14:paraId="460E547E" w14:textId="210431DD" w:rsidR="000E1947" w:rsidRDefault="000E1947" w:rsidP="000E1947">
      <w:pPr>
        <w:ind w:firstLine="0"/>
        <w:rPr>
          <w:bCs/>
        </w:rPr>
      </w:pPr>
      <w:r>
        <w:rPr>
          <w:bCs/>
        </w:rPr>
        <w:tab/>
      </w:r>
      <w:r w:rsidR="00463453">
        <w:rPr>
          <w:b/>
        </w:rPr>
        <w:t xml:space="preserve">Задание 3. </w:t>
      </w:r>
      <w:r w:rsidR="00D46745" w:rsidRPr="00D46745">
        <w:rPr>
          <w:bCs/>
        </w:rPr>
        <w:t>Решить систему уравнений методом Зейделя.</w:t>
      </w:r>
    </w:p>
    <w:p w14:paraId="38F9B70A" w14:textId="5A72CD4B" w:rsidR="007A3208" w:rsidRDefault="007A3208" w:rsidP="000E1947">
      <w:pPr>
        <w:ind w:firstLine="0"/>
        <w:rPr>
          <w:bCs/>
        </w:rPr>
      </w:pPr>
      <w:r>
        <w:rPr>
          <w:bCs/>
        </w:rPr>
        <w:tab/>
        <w:t>На рисунке 2.4 представлено решение</w:t>
      </w:r>
    </w:p>
    <w:p w14:paraId="013AA18C" w14:textId="280AF155" w:rsidR="007A3208" w:rsidRDefault="007958F7" w:rsidP="00BB35B5">
      <w:pPr>
        <w:ind w:firstLine="0"/>
        <w:jc w:val="center"/>
        <w:rPr>
          <w:bCs/>
          <w:lang w:val="en-US"/>
        </w:rPr>
      </w:pPr>
      <w:r w:rsidRPr="007958F7">
        <w:rPr>
          <w:bCs/>
          <w:lang w:val="en-US"/>
        </w:rPr>
        <w:lastRenderedPageBreak/>
        <w:drawing>
          <wp:inline distT="0" distB="0" distL="0" distR="0" wp14:anchorId="6C9504C1" wp14:editId="07FA1772">
            <wp:extent cx="5797554" cy="4423144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801463" cy="4426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D91063" w14:textId="3EFCA19A" w:rsidR="007958F7" w:rsidRDefault="007958F7" w:rsidP="007958F7">
      <w:pPr>
        <w:ind w:firstLine="0"/>
        <w:jc w:val="center"/>
        <w:rPr>
          <w:bCs/>
        </w:rPr>
      </w:pPr>
      <w:r>
        <w:rPr>
          <w:bCs/>
        </w:rPr>
        <w:t>Рисунок 2.4 – Решение методом Зейделя</w:t>
      </w:r>
    </w:p>
    <w:p w14:paraId="7CD05BA5" w14:textId="7D08B455" w:rsidR="007958F7" w:rsidRDefault="007958F7" w:rsidP="007958F7">
      <w:pPr>
        <w:ind w:firstLine="0"/>
        <w:rPr>
          <w:szCs w:val="28"/>
        </w:rPr>
      </w:pPr>
      <w:r>
        <w:rPr>
          <w:bCs/>
        </w:rPr>
        <w:tab/>
      </w:r>
      <w:r>
        <w:rPr>
          <w:b/>
        </w:rPr>
        <w:t xml:space="preserve">Задание 4. </w:t>
      </w:r>
      <w:r w:rsidR="0059592C" w:rsidRPr="002D7B8D">
        <w:rPr>
          <w:szCs w:val="28"/>
        </w:rPr>
        <w:t>Символьное решение систем уравнений</w:t>
      </w:r>
    </w:p>
    <w:p w14:paraId="51FB207B" w14:textId="313D7D7F" w:rsidR="0059592C" w:rsidRDefault="001F0C0F" w:rsidP="007958F7">
      <w:pPr>
        <w:ind w:firstLine="0"/>
        <w:rPr>
          <w:szCs w:val="28"/>
        </w:rPr>
      </w:pPr>
      <w:r>
        <w:rPr>
          <w:szCs w:val="28"/>
        </w:rPr>
        <w:tab/>
        <w:t>Решение представлено на рисунке 2.5</w:t>
      </w:r>
    </w:p>
    <w:p w14:paraId="1F044702" w14:textId="20621F3F" w:rsidR="001F0C0F" w:rsidRDefault="00BB35B5" w:rsidP="007958F7">
      <w:pPr>
        <w:ind w:firstLine="0"/>
        <w:rPr>
          <w:bCs/>
        </w:rPr>
      </w:pPr>
      <w:r w:rsidRPr="00BB35B5">
        <w:rPr>
          <w:bCs/>
        </w:rPr>
        <w:drawing>
          <wp:inline distT="0" distB="0" distL="0" distR="0" wp14:anchorId="566250A4" wp14:editId="6C96C5F8">
            <wp:extent cx="6383020" cy="3422015"/>
            <wp:effectExtent l="0" t="0" r="0" b="698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383020" cy="3422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557B84" w14:textId="632D795C" w:rsidR="00BB35B5" w:rsidRDefault="00BB35B5" w:rsidP="00BB35B5">
      <w:pPr>
        <w:ind w:firstLine="0"/>
        <w:jc w:val="center"/>
        <w:rPr>
          <w:bCs/>
        </w:rPr>
      </w:pPr>
      <w:r>
        <w:rPr>
          <w:bCs/>
        </w:rPr>
        <w:t>Рисунок 2.5 – Символьное решение системы уравнений</w:t>
      </w:r>
    </w:p>
    <w:p w14:paraId="62959EA1" w14:textId="6CC37720" w:rsidR="00BB35B5" w:rsidRDefault="00BB35B5" w:rsidP="00BB35B5">
      <w:pPr>
        <w:ind w:firstLine="0"/>
      </w:pPr>
      <w:r>
        <w:rPr>
          <w:bCs/>
        </w:rPr>
        <w:lastRenderedPageBreak/>
        <w:tab/>
      </w:r>
      <w:r>
        <w:rPr>
          <w:b/>
        </w:rPr>
        <w:t xml:space="preserve">Задание 5. </w:t>
      </w:r>
      <w:r w:rsidR="006F02BB" w:rsidRPr="00CC617D">
        <w:rPr>
          <w:szCs w:val="28"/>
        </w:rPr>
        <w:t xml:space="preserve">Решение системы линейных алгебраических уравнений как матричное уравнение </w:t>
      </w:r>
      <w:r w:rsidR="006F02BB" w:rsidRPr="00CC617D">
        <w:rPr>
          <w:position w:val="-4"/>
        </w:rPr>
        <w:object w:dxaOrig="1100" w:dyaOrig="279" w14:anchorId="6D83F5F8">
          <v:shape id="_x0000_i1047" type="#_x0000_t75" style="width:54.75pt;height:13.5pt" o:ole="">
            <v:imagedata r:id="rId25" o:title=""/>
          </v:shape>
          <o:OLEObject Type="Embed" ProgID="Equation.DSMT4" ShapeID="_x0000_i1047" DrawAspect="Content" ObjectID="_1788947539" r:id="rId26"/>
        </w:object>
      </w:r>
      <w:r w:rsidR="006F02BB" w:rsidRPr="00CC617D">
        <w:t>.</w:t>
      </w:r>
    </w:p>
    <w:p w14:paraId="77AE44D1" w14:textId="055B2320" w:rsidR="005E3B04" w:rsidRDefault="006C416E" w:rsidP="00BB35B5">
      <w:pPr>
        <w:ind w:firstLine="0"/>
      </w:pPr>
      <w:r>
        <w:tab/>
      </w:r>
      <w:r w:rsidR="005E3B04">
        <w:t>Решение на рисунке 2.6</w:t>
      </w:r>
    </w:p>
    <w:p w14:paraId="145F46AA" w14:textId="57B79648" w:rsidR="005E3B04" w:rsidRDefault="00ED052F" w:rsidP="00BB35B5">
      <w:pPr>
        <w:ind w:firstLine="0"/>
      </w:pPr>
      <w:r w:rsidRPr="00ED052F">
        <w:drawing>
          <wp:inline distT="0" distB="0" distL="0" distR="0" wp14:anchorId="676E1412" wp14:editId="6762E351">
            <wp:extent cx="6383020" cy="6260465"/>
            <wp:effectExtent l="0" t="0" r="0" b="698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383020" cy="6260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0D2BA9" w14:textId="09D334D6" w:rsidR="00ED052F" w:rsidRDefault="00ED052F" w:rsidP="00ED052F">
      <w:pPr>
        <w:ind w:firstLine="0"/>
        <w:jc w:val="center"/>
      </w:pPr>
      <w:r>
        <w:t>Рисунок 2.6</w:t>
      </w:r>
    </w:p>
    <w:p w14:paraId="069EA8EC" w14:textId="1B2C35E5" w:rsidR="00ED052F" w:rsidRDefault="00ED052F" w:rsidP="00ED052F">
      <w:pPr>
        <w:ind w:firstLine="0"/>
        <w:rPr>
          <w:szCs w:val="28"/>
        </w:rPr>
      </w:pPr>
      <w:r>
        <w:tab/>
      </w:r>
      <w:r>
        <w:rPr>
          <w:b/>
          <w:bCs/>
        </w:rPr>
        <w:t xml:space="preserve">Задание 6. </w:t>
      </w:r>
      <w:r w:rsidR="00A26465" w:rsidRPr="003623A2">
        <w:rPr>
          <w:szCs w:val="28"/>
        </w:rPr>
        <w:t>Решение линейной системы методом Гаусса</w:t>
      </w:r>
    </w:p>
    <w:p w14:paraId="0A1C3F87" w14:textId="09C204CA" w:rsidR="00A26465" w:rsidRDefault="00A26465" w:rsidP="00ED052F">
      <w:pPr>
        <w:ind w:firstLine="0"/>
        <w:rPr>
          <w:szCs w:val="28"/>
        </w:rPr>
      </w:pPr>
      <w:r>
        <w:rPr>
          <w:szCs w:val="28"/>
        </w:rPr>
        <w:t>Программно он представлен в первой задании лабораторной, если использовать готовую функцию, то она везде используется для самопроверки</w:t>
      </w:r>
    </w:p>
    <w:p w14:paraId="733E6464" w14:textId="2CBD8A8D" w:rsidR="00A26465" w:rsidRDefault="00A26465" w:rsidP="00ED052F">
      <w:pPr>
        <w:ind w:firstLine="0"/>
        <w:rPr>
          <w:szCs w:val="28"/>
        </w:rPr>
      </w:pPr>
      <w:r>
        <w:rPr>
          <w:szCs w:val="28"/>
        </w:rPr>
        <w:tab/>
      </w:r>
      <w:r>
        <w:rPr>
          <w:b/>
          <w:bCs/>
          <w:szCs w:val="28"/>
        </w:rPr>
        <w:t xml:space="preserve">Задание 7. </w:t>
      </w:r>
      <w:r w:rsidR="0034770E" w:rsidRPr="00691B09">
        <w:rPr>
          <w:szCs w:val="28"/>
        </w:rPr>
        <w:t>Решение системы методом Крамера.</w:t>
      </w:r>
    </w:p>
    <w:p w14:paraId="7E78FB6A" w14:textId="79E305E5" w:rsidR="0034770E" w:rsidRPr="008956D9" w:rsidRDefault="0034770E" w:rsidP="00ED052F">
      <w:pPr>
        <w:ind w:firstLine="0"/>
        <w:rPr>
          <w:b/>
          <w:bCs/>
          <w:lang w:val="en-US"/>
        </w:rPr>
      </w:pPr>
      <w:r>
        <w:rPr>
          <w:szCs w:val="28"/>
        </w:rPr>
        <w:tab/>
        <w:t>Решение представлено на рисунке 2.7</w:t>
      </w:r>
    </w:p>
    <w:p w14:paraId="79E0D5A1" w14:textId="77777777" w:rsidR="00BB35B5" w:rsidRPr="007958F7" w:rsidRDefault="00BB35B5" w:rsidP="007958F7">
      <w:pPr>
        <w:ind w:firstLine="0"/>
        <w:rPr>
          <w:bCs/>
        </w:rPr>
      </w:pPr>
    </w:p>
    <w:p w14:paraId="2DAE0B1A" w14:textId="335A1DC4" w:rsidR="000A47D5" w:rsidRDefault="008956D9" w:rsidP="00B1227C">
      <w:pPr>
        <w:ind w:firstLine="0"/>
      </w:pPr>
      <w:r w:rsidRPr="008956D9">
        <w:rPr>
          <w:bCs/>
        </w:rPr>
        <w:drawing>
          <wp:inline distT="0" distB="0" distL="0" distR="0" wp14:anchorId="5E1462B0" wp14:editId="4A5ED690">
            <wp:extent cx="6383020" cy="2279015"/>
            <wp:effectExtent l="0" t="0" r="0" b="698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383020" cy="2279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4BEAC" w14:textId="4951410D" w:rsidR="008956D9" w:rsidRPr="00E1285B" w:rsidRDefault="008956D9" w:rsidP="008956D9">
      <w:pPr>
        <w:ind w:firstLine="0"/>
        <w:jc w:val="center"/>
      </w:pPr>
      <w:r>
        <w:t>Рисунок 2.7 – Метод Крамера</w:t>
      </w:r>
    </w:p>
    <w:p w14:paraId="2B1A464F" w14:textId="77777777" w:rsidR="00D80FA2" w:rsidRDefault="00D80FA2" w:rsidP="00B958E2">
      <w:pPr>
        <w:spacing w:after="0" w:line="240" w:lineRule="auto"/>
        <w:ind w:firstLine="0"/>
        <w:rPr>
          <w:szCs w:val="28"/>
        </w:rPr>
        <w:sectPr w:rsidR="00D80FA2" w:rsidSect="003A2471">
          <w:pgSz w:w="11906" w:h="16838"/>
          <w:pgMar w:top="720" w:right="720" w:bottom="426" w:left="1134" w:header="708" w:footer="708" w:gutter="0"/>
          <w:cols w:space="708"/>
          <w:docGrid w:linePitch="360"/>
        </w:sectPr>
      </w:pPr>
    </w:p>
    <w:p w14:paraId="2A08025E" w14:textId="7F42709E" w:rsidR="00D80FA2" w:rsidRPr="00D80FA2" w:rsidRDefault="00D80FA2" w:rsidP="00D80FA2">
      <w:pPr>
        <w:spacing w:after="0" w:line="240" w:lineRule="auto"/>
        <w:jc w:val="center"/>
        <w:rPr>
          <w:rFonts w:cs="Times New Roman"/>
          <w:b/>
          <w:szCs w:val="28"/>
        </w:rPr>
      </w:pPr>
      <w:r w:rsidRPr="003A2471">
        <w:rPr>
          <w:rFonts w:cs="Times New Roman"/>
          <w:b/>
          <w:szCs w:val="28"/>
        </w:rPr>
        <w:lastRenderedPageBreak/>
        <w:t>ЛАБОРАТОРНАЯ РАБОТА №</w:t>
      </w:r>
      <w:r w:rsidRPr="00D80FA2">
        <w:rPr>
          <w:rFonts w:cs="Times New Roman"/>
          <w:b/>
          <w:szCs w:val="28"/>
        </w:rPr>
        <w:t>3</w:t>
      </w:r>
    </w:p>
    <w:p w14:paraId="02E69938" w14:textId="77777777" w:rsidR="00FF536E" w:rsidRPr="00480666" w:rsidRDefault="00FF536E" w:rsidP="00FF536E">
      <w:pPr>
        <w:pStyle w:val="1"/>
        <w:spacing w:line="360" w:lineRule="auto"/>
        <w:rPr>
          <w:b w:val="0"/>
          <w:bCs/>
          <w:kern w:val="32"/>
        </w:rPr>
      </w:pPr>
      <w:r w:rsidRPr="00480666">
        <w:rPr>
          <w:kern w:val="32"/>
        </w:rPr>
        <w:t>Интерполирование функций</w:t>
      </w:r>
    </w:p>
    <w:p w14:paraId="104F966F" w14:textId="534BE068" w:rsidR="00D80FA2" w:rsidRDefault="00FF536E" w:rsidP="00BE597B">
      <w:pPr>
        <w:spacing w:after="0"/>
        <w:ind w:firstLine="0"/>
        <w:rPr>
          <w:rFonts w:cs="Times New Roman"/>
          <w:bCs/>
          <w:szCs w:val="28"/>
        </w:rPr>
      </w:pPr>
      <w:r>
        <w:rPr>
          <w:rFonts w:cs="Times New Roman"/>
          <w:b/>
          <w:szCs w:val="28"/>
        </w:rPr>
        <w:tab/>
      </w:r>
      <w:r w:rsidR="00EA07F9">
        <w:rPr>
          <w:rFonts w:cs="Times New Roman"/>
          <w:b/>
          <w:szCs w:val="28"/>
        </w:rPr>
        <w:t xml:space="preserve">Задание 1. </w:t>
      </w:r>
      <w:r w:rsidR="00E809C9" w:rsidRPr="00E809C9">
        <w:rPr>
          <w:rFonts w:cs="Times New Roman"/>
          <w:bCs/>
          <w:szCs w:val="28"/>
        </w:rPr>
        <w:t>По заданной таблице значений функции составить формулу интерполяционного многочлена Лагранжа (3.2) и построить график L_2 (x) Исходные данные берутся из таблицы 3.1.</w:t>
      </w:r>
      <w:r w:rsidR="00E809C9">
        <w:rPr>
          <w:rFonts w:cs="Times New Roman"/>
          <w:bCs/>
          <w:szCs w:val="28"/>
        </w:rPr>
        <w:t xml:space="preserve"> (рисунок 3.1)</w:t>
      </w:r>
    </w:p>
    <w:p w14:paraId="20ECE846" w14:textId="498EEB6C" w:rsidR="00E809C9" w:rsidRDefault="00E809C9" w:rsidP="00FF536E">
      <w:pPr>
        <w:spacing w:after="0" w:line="240" w:lineRule="auto"/>
        <w:ind w:firstLine="0"/>
        <w:rPr>
          <w:rFonts w:cs="Times New Roman"/>
          <w:bCs/>
          <w:szCs w:val="28"/>
        </w:rPr>
      </w:pPr>
    </w:p>
    <w:p w14:paraId="0AEA71AB" w14:textId="7D1A7278" w:rsidR="00207946" w:rsidRDefault="00207946" w:rsidP="00FF536E">
      <w:pPr>
        <w:spacing w:after="0" w:line="240" w:lineRule="auto"/>
        <w:ind w:firstLine="0"/>
        <w:rPr>
          <w:rFonts w:cs="Times New Roman"/>
          <w:bCs/>
          <w:szCs w:val="28"/>
        </w:rPr>
      </w:pPr>
      <w:r w:rsidRPr="00207946">
        <w:rPr>
          <w:rFonts w:cs="Times New Roman"/>
          <w:bCs/>
          <w:szCs w:val="28"/>
        </w:rPr>
        <w:drawing>
          <wp:inline distT="0" distB="0" distL="0" distR="0" wp14:anchorId="2EE6E0BD" wp14:editId="6A48921E">
            <wp:extent cx="6154009" cy="619211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54009" cy="619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6632C" w14:textId="6E3A527B" w:rsidR="00207946" w:rsidRDefault="00207946" w:rsidP="00207946">
      <w:pPr>
        <w:spacing w:after="0" w:line="240" w:lineRule="auto"/>
        <w:ind w:firstLine="0"/>
        <w:jc w:val="center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>Рисунок 3.1 – Исходные данные</w:t>
      </w:r>
    </w:p>
    <w:p w14:paraId="4E7B2B66" w14:textId="23D22D98" w:rsidR="00207946" w:rsidRDefault="00207946" w:rsidP="00207946">
      <w:pPr>
        <w:spacing w:after="0" w:line="240" w:lineRule="auto"/>
        <w:ind w:firstLine="0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ab/>
      </w:r>
    </w:p>
    <w:p w14:paraId="512BEEF8" w14:textId="2CEC66BE" w:rsidR="00E56F39" w:rsidRDefault="00A3733A" w:rsidP="00207946">
      <w:pPr>
        <w:spacing w:after="0" w:line="240" w:lineRule="auto"/>
        <w:ind w:firstLine="0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ab/>
      </w:r>
    </w:p>
    <w:p w14:paraId="55B28691" w14:textId="1BA13ED9" w:rsidR="00BA2944" w:rsidRDefault="007F43F7" w:rsidP="00BA2944">
      <w:pPr>
        <w:ind w:firstLine="0"/>
      </w:pPr>
      <w:r>
        <w:tab/>
      </w:r>
      <w:r w:rsidR="00BA2944">
        <w:t>Решение на рисунке 3.2</w:t>
      </w:r>
    </w:p>
    <w:p w14:paraId="13F4D1A4" w14:textId="6FF66D55" w:rsidR="00BA2944" w:rsidRDefault="00A3077D" w:rsidP="00530D98">
      <w:pPr>
        <w:ind w:firstLine="0"/>
        <w:jc w:val="center"/>
      </w:pPr>
      <w:r w:rsidRPr="00A3077D">
        <w:drawing>
          <wp:inline distT="0" distB="0" distL="0" distR="0" wp14:anchorId="5BCD5B2D" wp14:editId="76216FB3">
            <wp:extent cx="6546754" cy="4369982"/>
            <wp:effectExtent l="0" t="0" r="698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t="34813"/>
                    <a:stretch/>
                  </pic:blipFill>
                  <pic:spPr bwMode="auto">
                    <a:xfrm>
                      <a:off x="0" y="0"/>
                      <a:ext cx="6584902" cy="43954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37ED8F" w14:textId="5D2C8032" w:rsidR="00BA2944" w:rsidRDefault="00A3077D" w:rsidP="00A3077D">
      <w:pPr>
        <w:ind w:firstLine="0"/>
        <w:jc w:val="center"/>
      </w:pPr>
      <w:r>
        <w:t>Рисунок 3.2 – Решение 1 задания</w:t>
      </w:r>
    </w:p>
    <w:p w14:paraId="77E6A75F" w14:textId="66AFEFCE" w:rsidR="00BE597B" w:rsidRDefault="00BE597B" w:rsidP="00207946">
      <w:pPr>
        <w:spacing w:after="0" w:line="240" w:lineRule="auto"/>
        <w:ind w:firstLine="0"/>
        <w:rPr>
          <w:rFonts w:cs="Times New Roman"/>
          <w:bCs/>
          <w:szCs w:val="28"/>
        </w:rPr>
      </w:pPr>
    </w:p>
    <w:p w14:paraId="2253C0BF" w14:textId="77777777" w:rsidR="00530D98" w:rsidRDefault="00530D98" w:rsidP="00530D98">
      <w:pPr>
        <w:spacing w:after="0" w:line="240" w:lineRule="auto"/>
        <w:ind w:left="705" w:firstLine="0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br/>
      </w:r>
    </w:p>
    <w:p w14:paraId="28D500CC" w14:textId="77777777" w:rsidR="00530D98" w:rsidRDefault="00530D98">
      <w:pPr>
        <w:spacing w:line="259" w:lineRule="auto"/>
        <w:ind w:firstLine="0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br w:type="page"/>
      </w:r>
    </w:p>
    <w:p w14:paraId="068F9B44" w14:textId="2D36F185" w:rsidR="00BE597B" w:rsidRDefault="00CA06E9" w:rsidP="00DB2E77">
      <w:pPr>
        <w:spacing w:after="0" w:line="240" w:lineRule="auto"/>
        <w:ind w:left="705"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lastRenderedPageBreak/>
        <w:t>Задание 2.</w:t>
      </w:r>
    </w:p>
    <w:p w14:paraId="485060A5" w14:textId="4E987042" w:rsidR="00037672" w:rsidRDefault="00037672" w:rsidP="00207946">
      <w:pPr>
        <w:spacing w:after="0" w:line="240" w:lineRule="auto"/>
        <w:ind w:firstLine="0"/>
        <w:rPr>
          <w:rFonts w:cs="Times New Roman"/>
          <w:b/>
          <w:szCs w:val="28"/>
        </w:rPr>
      </w:pPr>
    </w:p>
    <w:p w14:paraId="5488380F" w14:textId="655F4F1C" w:rsidR="00037672" w:rsidRPr="0019604B" w:rsidRDefault="00037672" w:rsidP="00037672">
      <w:pPr>
        <w:spacing w:line="240" w:lineRule="auto"/>
        <w:jc w:val="both"/>
        <w:rPr>
          <w:szCs w:val="28"/>
        </w:rPr>
      </w:pPr>
      <w:r w:rsidRPr="0019604B">
        <w:rPr>
          <w:szCs w:val="28"/>
        </w:rPr>
        <w:t xml:space="preserve">Интерполяционным многочленом Лагранжа порядка </w:t>
      </w:r>
      <w:r w:rsidRPr="0019604B">
        <w:rPr>
          <w:position w:val="-6"/>
          <w:szCs w:val="28"/>
        </w:rPr>
        <w:object w:dxaOrig="220" w:dyaOrig="240" w14:anchorId="2C7104FA">
          <v:shape id="_x0000_i1544" type="#_x0000_t75" style="width:11.25pt;height:12pt" o:ole="">
            <v:imagedata r:id="rId31" o:title=""/>
          </v:shape>
          <o:OLEObject Type="Embed" ProgID="Equation.DSMT4" ShapeID="_x0000_i1544" DrawAspect="Content" ObjectID="_1788947540" r:id="rId32"/>
        </w:object>
      </w:r>
      <w:r w:rsidRPr="0019604B">
        <w:rPr>
          <w:szCs w:val="28"/>
        </w:rPr>
        <w:t xml:space="preserve"> называется многочлен, определяемый следующим выражением</w:t>
      </w:r>
    </w:p>
    <w:p w14:paraId="08DB7291" w14:textId="77777777" w:rsidR="00037672" w:rsidRPr="0019604B" w:rsidRDefault="00037672" w:rsidP="00037672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613"/>
        <w:gridCol w:w="1134"/>
      </w:tblGrid>
      <w:tr w:rsidR="00037672" w:rsidRPr="0019604B" w14:paraId="0307957F" w14:textId="77777777" w:rsidTr="00A66F3F">
        <w:tc>
          <w:tcPr>
            <w:tcW w:w="8613" w:type="dxa"/>
            <w:vAlign w:val="center"/>
          </w:tcPr>
          <w:p w14:paraId="65C6D35B" w14:textId="77777777" w:rsidR="00037672" w:rsidRPr="00680A7A" w:rsidRDefault="00037672" w:rsidP="00A66F3F">
            <w:pPr>
              <w:pStyle w:val="my"/>
              <w:ind w:firstLine="0"/>
              <w:jc w:val="center"/>
            </w:pPr>
            <w:r w:rsidRPr="00680A7A">
              <w:rPr>
                <w:rFonts w:eastAsia="Times New Roman"/>
                <w:position w:val="-34"/>
                <w:szCs w:val="28"/>
              </w:rPr>
              <w:object w:dxaOrig="5840" w:dyaOrig="800" w14:anchorId="06D8C2A4">
                <v:shape id="_x0000_i1545" type="#_x0000_t75" style="width:288.75pt;height:39.75pt" o:ole="">
                  <v:imagedata r:id="rId33" o:title=""/>
                </v:shape>
                <o:OLEObject Type="Embed" ProgID="Equation.DSMT4" ShapeID="_x0000_i1545" DrawAspect="Content" ObjectID="_1788947541" r:id="rId34"/>
              </w:object>
            </w:r>
            <w:r w:rsidRPr="00680A7A">
              <w:rPr>
                <w:szCs w:val="28"/>
              </w:rPr>
              <w:t>.</w:t>
            </w:r>
          </w:p>
        </w:tc>
        <w:tc>
          <w:tcPr>
            <w:tcW w:w="1134" w:type="dxa"/>
            <w:vAlign w:val="center"/>
          </w:tcPr>
          <w:p w14:paraId="17A72A1F" w14:textId="77777777" w:rsidR="00037672" w:rsidRPr="00680A7A" w:rsidRDefault="00037672" w:rsidP="00A66F3F">
            <w:pPr>
              <w:pStyle w:val="my"/>
              <w:ind w:firstLine="0"/>
              <w:jc w:val="right"/>
            </w:pPr>
            <w:r w:rsidRPr="00680A7A">
              <w:t>(3.3)</w:t>
            </w:r>
          </w:p>
        </w:tc>
      </w:tr>
    </w:tbl>
    <w:p w14:paraId="54FEDF62" w14:textId="77777777" w:rsidR="00037672" w:rsidRPr="0019604B" w:rsidRDefault="00037672" w:rsidP="00037672">
      <w:pPr>
        <w:spacing w:line="240" w:lineRule="auto"/>
        <w:jc w:val="both"/>
        <w:rPr>
          <w:szCs w:val="28"/>
        </w:rPr>
      </w:pPr>
    </w:p>
    <w:p w14:paraId="50CC9FEC" w14:textId="77777777" w:rsidR="00037672" w:rsidRPr="0019604B" w:rsidRDefault="00037672" w:rsidP="00037672">
      <w:pPr>
        <w:spacing w:line="240" w:lineRule="auto"/>
        <w:jc w:val="both"/>
        <w:rPr>
          <w:szCs w:val="28"/>
        </w:rPr>
      </w:pPr>
      <w:r w:rsidRPr="0019604B">
        <w:rPr>
          <w:szCs w:val="28"/>
        </w:rPr>
        <w:t xml:space="preserve">Для погрешности </w:t>
      </w:r>
      <w:r w:rsidRPr="0019604B">
        <w:rPr>
          <w:position w:val="-12"/>
          <w:szCs w:val="28"/>
        </w:rPr>
        <w:object w:dxaOrig="700" w:dyaOrig="380" w14:anchorId="44AFBC8F">
          <v:shape id="_x0000_i1546" type="#_x0000_t75" style="width:34.5pt;height:18.75pt" o:ole="">
            <v:imagedata r:id="rId35" o:title=""/>
          </v:shape>
          <o:OLEObject Type="Embed" ProgID="Equation.DSMT4" ShapeID="_x0000_i1546" DrawAspect="Content" ObjectID="_1788947542" r:id="rId36"/>
        </w:object>
      </w:r>
      <w:r w:rsidRPr="0019604B">
        <w:rPr>
          <w:szCs w:val="28"/>
        </w:rPr>
        <w:t xml:space="preserve"> приближения функции </w:t>
      </w:r>
      <w:r w:rsidRPr="0019604B">
        <w:rPr>
          <w:position w:val="-12"/>
          <w:szCs w:val="28"/>
        </w:rPr>
        <w:object w:dxaOrig="620" w:dyaOrig="360" w14:anchorId="24E18F85">
          <v:shape id="_x0000_i1547" type="#_x0000_t75" style="width:30.75pt;height:18pt" o:ole="">
            <v:imagedata r:id="rId37" o:title=""/>
          </v:shape>
          <o:OLEObject Type="Embed" ProgID="Equation.DSMT4" ShapeID="_x0000_i1547" DrawAspect="Content" ObjectID="_1788947543" r:id="rId38"/>
        </w:object>
      </w:r>
      <w:r w:rsidRPr="0019604B">
        <w:rPr>
          <w:szCs w:val="28"/>
        </w:rPr>
        <w:t xml:space="preserve"> с использованием данного многочлена Лагранжа выполняется неравенство</w:t>
      </w:r>
    </w:p>
    <w:p w14:paraId="5520121A" w14:textId="77777777" w:rsidR="00037672" w:rsidRPr="0019604B" w:rsidRDefault="00037672" w:rsidP="00037672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613"/>
        <w:gridCol w:w="1134"/>
      </w:tblGrid>
      <w:tr w:rsidR="00037672" w:rsidRPr="0019604B" w14:paraId="72535823" w14:textId="77777777" w:rsidTr="00A66F3F">
        <w:tc>
          <w:tcPr>
            <w:tcW w:w="8613" w:type="dxa"/>
            <w:vAlign w:val="center"/>
          </w:tcPr>
          <w:p w14:paraId="4A634277" w14:textId="77777777" w:rsidR="00037672" w:rsidRPr="00680A7A" w:rsidRDefault="00037672" w:rsidP="00A66F3F">
            <w:pPr>
              <w:pStyle w:val="my"/>
              <w:ind w:firstLine="0"/>
              <w:jc w:val="center"/>
            </w:pPr>
            <w:r w:rsidRPr="00680A7A">
              <w:rPr>
                <w:rFonts w:eastAsia="Times New Roman"/>
                <w:position w:val="-32"/>
                <w:szCs w:val="28"/>
              </w:rPr>
              <w:object w:dxaOrig="2799" w:dyaOrig="760" w14:anchorId="7C4BA56C">
                <v:shape id="_x0000_i1548" type="#_x0000_t75" style="width:138.75pt;height:38.25pt" o:ole="">
                  <v:imagedata r:id="rId39" o:title=""/>
                </v:shape>
                <o:OLEObject Type="Embed" ProgID="Equation.DSMT4" ShapeID="_x0000_i1548" DrawAspect="Content" ObjectID="_1788947544" r:id="rId40"/>
              </w:object>
            </w:r>
            <w:r w:rsidRPr="00680A7A">
              <w:rPr>
                <w:szCs w:val="28"/>
              </w:rPr>
              <w:t xml:space="preserve">,   </w:t>
            </w:r>
            <w:r w:rsidRPr="00680A7A">
              <w:rPr>
                <w:rFonts w:eastAsia="Times New Roman"/>
                <w:position w:val="-14"/>
                <w:szCs w:val="28"/>
              </w:rPr>
              <w:object w:dxaOrig="1260" w:dyaOrig="420" w14:anchorId="7D1624B4">
                <v:shape id="_x0000_i1549" type="#_x0000_t75" style="width:63pt;height:21pt" o:ole="">
                  <v:imagedata r:id="rId41" o:title=""/>
                </v:shape>
                <o:OLEObject Type="Embed" ProgID="Equation.DSMT4" ShapeID="_x0000_i1549" DrawAspect="Content" ObjectID="_1788947545" r:id="rId42"/>
              </w:object>
            </w:r>
            <w:r w:rsidRPr="00680A7A">
              <w:rPr>
                <w:szCs w:val="28"/>
              </w:rPr>
              <w:t>,</w:t>
            </w:r>
          </w:p>
        </w:tc>
        <w:tc>
          <w:tcPr>
            <w:tcW w:w="1134" w:type="dxa"/>
            <w:vAlign w:val="center"/>
          </w:tcPr>
          <w:p w14:paraId="5CF9B2F5" w14:textId="77777777" w:rsidR="00037672" w:rsidRPr="00680A7A" w:rsidRDefault="00037672" w:rsidP="00A66F3F">
            <w:pPr>
              <w:pStyle w:val="my"/>
              <w:ind w:firstLine="0"/>
              <w:jc w:val="right"/>
            </w:pPr>
            <w:r w:rsidRPr="00680A7A">
              <w:t>(3.4)</w:t>
            </w:r>
          </w:p>
        </w:tc>
      </w:tr>
    </w:tbl>
    <w:p w14:paraId="02692F94" w14:textId="77777777" w:rsidR="00037672" w:rsidRPr="0019604B" w:rsidRDefault="00037672" w:rsidP="00037672">
      <w:pPr>
        <w:spacing w:line="240" w:lineRule="auto"/>
        <w:jc w:val="both"/>
        <w:rPr>
          <w:szCs w:val="28"/>
        </w:rPr>
      </w:pPr>
    </w:p>
    <w:p w14:paraId="1852F3CB" w14:textId="77777777" w:rsidR="00037672" w:rsidRPr="0019604B" w:rsidRDefault="00037672" w:rsidP="00037672">
      <w:pPr>
        <w:spacing w:line="240" w:lineRule="auto"/>
        <w:jc w:val="both"/>
        <w:rPr>
          <w:szCs w:val="28"/>
        </w:rPr>
      </w:pPr>
      <w:r w:rsidRPr="0019604B">
        <w:rPr>
          <w:szCs w:val="28"/>
        </w:rPr>
        <w:t xml:space="preserve">где </w:t>
      </w:r>
      <w:r w:rsidRPr="0019604B">
        <w:rPr>
          <w:position w:val="-18"/>
        </w:rPr>
        <w:object w:dxaOrig="2420" w:dyaOrig="499" w14:anchorId="558B12FD">
          <v:shape id="_x0000_i1550" type="#_x0000_t75" style="width:120pt;height:24.75pt" o:ole="">
            <v:imagedata r:id="rId43" o:title=""/>
          </v:shape>
          <o:OLEObject Type="Embed" ProgID="Equation.DSMT4" ShapeID="_x0000_i1550" DrawAspect="Content" ObjectID="_1788947546" r:id="rId44"/>
        </w:object>
      </w:r>
      <w:r w:rsidRPr="0019604B">
        <w:rPr>
          <w:szCs w:val="28"/>
        </w:rPr>
        <w:t>.</w:t>
      </w:r>
    </w:p>
    <w:p w14:paraId="415F80F9" w14:textId="16532E62" w:rsidR="00037672" w:rsidRDefault="00037672" w:rsidP="00037672">
      <w:pPr>
        <w:spacing w:line="240" w:lineRule="auto"/>
        <w:jc w:val="both"/>
        <w:rPr>
          <w:szCs w:val="28"/>
        </w:rPr>
      </w:pPr>
      <w:r w:rsidRPr="0019604B">
        <w:rPr>
          <w:szCs w:val="28"/>
        </w:rPr>
        <w:t xml:space="preserve">Вычислить одно значение заданной функции для промежуточного значения аргумента </w:t>
      </w:r>
      <w:r w:rsidRPr="0019604B">
        <w:rPr>
          <w:position w:val="-6"/>
          <w:szCs w:val="28"/>
        </w:rPr>
        <w:object w:dxaOrig="639" w:dyaOrig="240" w14:anchorId="536448A7">
          <v:shape id="_x0000_i1551" type="#_x0000_t75" style="width:31.5pt;height:12pt" o:ole="">
            <v:imagedata r:id="rId45" o:title=""/>
          </v:shape>
          <o:OLEObject Type="Embed" ProgID="Equation.DSMT4" ShapeID="_x0000_i1551" DrawAspect="Content" ObjectID="_1788947547" r:id="rId46"/>
        </w:object>
      </w:r>
      <w:r w:rsidRPr="0019604B">
        <w:rPr>
          <w:szCs w:val="28"/>
        </w:rPr>
        <w:t xml:space="preserve"> с помощью интерполяционного многочлена Лагранжа порядка </w:t>
      </w:r>
      <w:r w:rsidRPr="0019604B">
        <w:rPr>
          <w:position w:val="-6"/>
          <w:szCs w:val="28"/>
        </w:rPr>
        <w:object w:dxaOrig="220" w:dyaOrig="240" w14:anchorId="49441937">
          <v:shape id="_x0000_i1552" type="#_x0000_t75" style="width:11.25pt;height:12pt" o:ole="">
            <v:imagedata r:id="rId31" o:title=""/>
          </v:shape>
          <o:OLEObject Type="Embed" ProgID="Equation.DSMT4" ShapeID="_x0000_i1552" DrawAspect="Content" ObjectID="_1788947548" r:id="rId47"/>
        </w:object>
      </w:r>
      <w:r w:rsidRPr="0019604B">
        <w:rPr>
          <w:szCs w:val="28"/>
        </w:rPr>
        <w:t xml:space="preserve"> и оценить погрешность интерполяции. Для выполнения задания исходные данные и вид функции берутся из таблицы 3.2, 3.3 или 3.4.</w:t>
      </w:r>
      <w:r w:rsidR="000357B2">
        <w:rPr>
          <w:szCs w:val="28"/>
        </w:rPr>
        <w:t xml:space="preserve"> (рисунок 3.</w:t>
      </w:r>
      <w:r w:rsidR="00034CF2">
        <w:rPr>
          <w:szCs w:val="28"/>
        </w:rPr>
        <w:t>3</w:t>
      </w:r>
      <w:r w:rsidR="000357B2">
        <w:rPr>
          <w:szCs w:val="28"/>
        </w:rPr>
        <w:t>)</w:t>
      </w:r>
    </w:p>
    <w:p w14:paraId="62F36DDD" w14:textId="299C9125" w:rsidR="00AB2177" w:rsidRDefault="00AB2177" w:rsidP="00AB2177">
      <w:pPr>
        <w:spacing w:line="240" w:lineRule="auto"/>
        <w:ind w:firstLine="0"/>
        <w:jc w:val="both"/>
        <w:rPr>
          <w:szCs w:val="28"/>
        </w:rPr>
      </w:pPr>
      <w:r w:rsidRPr="00AB2177">
        <w:rPr>
          <w:szCs w:val="28"/>
        </w:rPr>
        <w:drawing>
          <wp:inline distT="0" distB="0" distL="0" distR="0" wp14:anchorId="6AAB8332" wp14:editId="09EE5F82">
            <wp:extent cx="6383020" cy="185006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"/>
                    <a:srcRect b="37519"/>
                    <a:stretch/>
                  </pic:blipFill>
                  <pic:spPr bwMode="auto">
                    <a:xfrm>
                      <a:off x="0" y="0"/>
                      <a:ext cx="6383020" cy="18500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78FF9F" w14:textId="0FAAFEFF" w:rsidR="00AB2177" w:rsidRDefault="00AB2177" w:rsidP="00AB2177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Рисунок 3.</w:t>
      </w:r>
      <w:r w:rsidR="00034CF2">
        <w:rPr>
          <w:szCs w:val="28"/>
        </w:rPr>
        <w:t>3</w:t>
      </w:r>
      <w:r>
        <w:rPr>
          <w:szCs w:val="28"/>
        </w:rPr>
        <w:t xml:space="preserve"> – Исходные данные</w:t>
      </w:r>
    </w:p>
    <w:p w14:paraId="166A37E8" w14:textId="7A612B93" w:rsidR="00AB2177" w:rsidRDefault="00AB2177" w:rsidP="00AB2177">
      <w:pPr>
        <w:spacing w:line="240" w:lineRule="auto"/>
        <w:ind w:firstLine="0"/>
        <w:rPr>
          <w:szCs w:val="28"/>
        </w:rPr>
      </w:pPr>
    </w:p>
    <w:p w14:paraId="7CD18D20" w14:textId="7BD832FB" w:rsidR="00034CF2" w:rsidRDefault="00034CF2" w:rsidP="00AB2177">
      <w:pPr>
        <w:spacing w:line="240" w:lineRule="auto"/>
        <w:ind w:firstLine="0"/>
        <w:rPr>
          <w:szCs w:val="28"/>
        </w:rPr>
      </w:pPr>
      <w:r>
        <w:rPr>
          <w:szCs w:val="28"/>
        </w:rPr>
        <w:tab/>
        <w:t>Решение на рисунке 3.4</w:t>
      </w:r>
    </w:p>
    <w:p w14:paraId="3028B2C8" w14:textId="245F7634" w:rsidR="000839E3" w:rsidRDefault="000839E3" w:rsidP="00AB2177">
      <w:pPr>
        <w:spacing w:line="240" w:lineRule="auto"/>
        <w:ind w:firstLine="0"/>
        <w:rPr>
          <w:szCs w:val="28"/>
        </w:rPr>
      </w:pPr>
    </w:p>
    <w:p w14:paraId="7D4670AB" w14:textId="3504C2D4" w:rsidR="000839E3" w:rsidRDefault="00530D98" w:rsidP="00DB2E77">
      <w:pPr>
        <w:spacing w:line="240" w:lineRule="auto"/>
        <w:ind w:firstLine="0"/>
        <w:jc w:val="center"/>
        <w:rPr>
          <w:szCs w:val="28"/>
        </w:rPr>
      </w:pPr>
      <w:r w:rsidRPr="00530D98">
        <w:rPr>
          <w:szCs w:val="28"/>
        </w:rPr>
        <w:lastRenderedPageBreak/>
        <w:drawing>
          <wp:inline distT="0" distB="0" distL="0" distR="0" wp14:anchorId="0B5D851E" wp14:editId="1DC883D3">
            <wp:extent cx="4925112" cy="7363853"/>
            <wp:effectExtent l="0" t="0" r="889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925112" cy="7363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B31855" w14:textId="5BA965FD" w:rsidR="00DB2E77" w:rsidRDefault="00DB2E77" w:rsidP="00DB2E77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Рисунок 3.4 – Решение второго задания</w:t>
      </w:r>
    </w:p>
    <w:p w14:paraId="13BEF1E7" w14:textId="5FCB5A11" w:rsidR="00AB2177" w:rsidRDefault="00AB2177" w:rsidP="00AB2177">
      <w:pPr>
        <w:spacing w:line="240" w:lineRule="auto"/>
        <w:ind w:firstLine="0"/>
        <w:rPr>
          <w:b/>
          <w:bCs/>
          <w:szCs w:val="28"/>
        </w:rPr>
      </w:pPr>
      <w:r>
        <w:rPr>
          <w:szCs w:val="28"/>
        </w:rPr>
        <w:tab/>
      </w:r>
      <w:r>
        <w:rPr>
          <w:b/>
          <w:bCs/>
          <w:szCs w:val="28"/>
        </w:rPr>
        <w:t xml:space="preserve">Задание 3. </w:t>
      </w:r>
    </w:p>
    <w:p w14:paraId="17D90897" w14:textId="77777777" w:rsidR="00E61460" w:rsidRPr="006C47D3" w:rsidRDefault="00E61460" w:rsidP="00E61460">
      <w:pPr>
        <w:spacing w:line="240" w:lineRule="auto"/>
        <w:jc w:val="both"/>
        <w:rPr>
          <w:szCs w:val="28"/>
        </w:rPr>
      </w:pPr>
      <w:r>
        <w:rPr>
          <w:szCs w:val="28"/>
        </w:rPr>
        <w:t>Первой интерполяционной формулой Ньютона</w:t>
      </w:r>
      <w:r w:rsidRPr="006C47D3">
        <w:rPr>
          <w:szCs w:val="28"/>
        </w:rPr>
        <w:t xml:space="preserve"> называется многочлен вида</w:t>
      </w:r>
    </w:p>
    <w:p w14:paraId="7C2B4266" w14:textId="77777777" w:rsidR="00E61460" w:rsidRPr="006C47D3" w:rsidRDefault="00E61460" w:rsidP="00E61460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613"/>
        <w:gridCol w:w="1134"/>
      </w:tblGrid>
      <w:tr w:rsidR="00E61460" w:rsidRPr="006C47D3" w14:paraId="4B5F118E" w14:textId="77777777" w:rsidTr="00A66F3F">
        <w:tc>
          <w:tcPr>
            <w:tcW w:w="8613" w:type="dxa"/>
            <w:vAlign w:val="center"/>
          </w:tcPr>
          <w:p w14:paraId="229F3014" w14:textId="77777777" w:rsidR="00E61460" w:rsidRPr="00680A7A" w:rsidRDefault="00E61460" w:rsidP="00A66F3F">
            <w:pPr>
              <w:pStyle w:val="my"/>
              <w:ind w:firstLine="0"/>
              <w:jc w:val="center"/>
              <w:rPr>
                <w:szCs w:val="28"/>
              </w:rPr>
            </w:pPr>
            <w:r w:rsidRPr="00680A7A">
              <w:rPr>
                <w:rFonts w:eastAsia="Times New Roman"/>
                <w:position w:val="-28"/>
                <w:szCs w:val="28"/>
              </w:rPr>
              <w:object w:dxaOrig="5899" w:dyaOrig="720" w14:anchorId="3AFB740D">
                <v:shape id="_x0000_i1555" type="#_x0000_t75" style="width:291.75pt;height:36pt" o:ole="">
                  <v:imagedata r:id="rId50" o:title=""/>
                </v:shape>
                <o:OLEObject Type="Embed" ProgID="Equation.DSMT4" ShapeID="_x0000_i1555" DrawAspect="Content" ObjectID="_1788947549" r:id="rId51"/>
              </w:object>
            </w:r>
            <w:r w:rsidRPr="00680A7A">
              <w:rPr>
                <w:szCs w:val="28"/>
              </w:rPr>
              <w:t>,</w:t>
            </w:r>
          </w:p>
        </w:tc>
        <w:tc>
          <w:tcPr>
            <w:tcW w:w="1134" w:type="dxa"/>
            <w:vAlign w:val="center"/>
          </w:tcPr>
          <w:p w14:paraId="50042DD5" w14:textId="77777777" w:rsidR="00E61460" w:rsidRPr="00680A7A" w:rsidRDefault="00E61460" w:rsidP="00A66F3F">
            <w:pPr>
              <w:pStyle w:val="my"/>
              <w:ind w:firstLine="0"/>
              <w:jc w:val="right"/>
              <w:rPr>
                <w:szCs w:val="28"/>
              </w:rPr>
            </w:pPr>
            <w:r w:rsidRPr="00680A7A">
              <w:rPr>
                <w:szCs w:val="28"/>
              </w:rPr>
              <w:t>(3.5)</w:t>
            </w:r>
          </w:p>
        </w:tc>
      </w:tr>
    </w:tbl>
    <w:p w14:paraId="193151E0" w14:textId="77777777" w:rsidR="00E61460" w:rsidRPr="006C47D3" w:rsidRDefault="00E61460" w:rsidP="00E61460">
      <w:pPr>
        <w:spacing w:line="240" w:lineRule="auto"/>
        <w:jc w:val="both"/>
        <w:rPr>
          <w:szCs w:val="28"/>
        </w:rPr>
      </w:pPr>
      <w:r w:rsidRPr="006C47D3">
        <w:rPr>
          <w:szCs w:val="28"/>
        </w:rPr>
        <w:t xml:space="preserve">где </w:t>
      </w:r>
      <w:r w:rsidRPr="006C47D3">
        <w:rPr>
          <w:position w:val="-28"/>
          <w:szCs w:val="28"/>
        </w:rPr>
        <w:object w:dxaOrig="1120" w:dyaOrig="720" w14:anchorId="5B9FEC37">
          <v:shape id="_x0000_i1556" type="#_x0000_t75" style="width:55.5pt;height:36pt" o:ole="">
            <v:imagedata r:id="rId52" o:title=""/>
          </v:shape>
          <o:OLEObject Type="Embed" ProgID="Equation.DSMT4" ShapeID="_x0000_i1556" DrawAspect="Content" ObjectID="_1788947550" r:id="rId53"/>
        </w:object>
      </w:r>
      <w:r w:rsidRPr="006C47D3">
        <w:rPr>
          <w:szCs w:val="28"/>
        </w:rPr>
        <w:t>.</w:t>
      </w:r>
    </w:p>
    <w:p w14:paraId="141EB753" w14:textId="77777777" w:rsidR="00E61460" w:rsidRPr="006C47D3" w:rsidRDefault="00E61460" w:rsidP="00E61460">
      <w:pPr>
        <w:spacing w:line="240" w:lineRule="auto"/>
        <w:jc w:val="both"/>
        <w:rPr>
          <w:szCs w:val="28"/>
        </w:rPr>
      </w:pPr>
    </w:p>
    <w:p w14:paraId="796BA06C" w14:textId="77777777" w:rsidR="00E61460" w:rsidRPr="006C47D3" w:rsidRDefault="00E61460" w:rsidP="00E61460">
      <w:pPr>
        <w:spacing w:line="240" w:lineRule="auto"/>
        <w:jc w:val="both"/>
        <w:rPr>
          <w:szCs w:val="28"/>
        </w:rPr>
      </w:pPr>
      <w:r w:rsidRPr="006C47D3">
        <w:rPr>
          <w:szCs w:val="28"/>
        </w:rPr>
        <w:lastRenderedPageBreak/>
        <w:t xml:space="preserve">Ошибка интерполяции функции на интервале </w:t>
      </w:r>
      <w:r w:rsidRPr="006C47D3">
        <w:rPr>
          <w:position w:val="-14"/>
          <w:szCs w:val="28"/>
        </w:rPr>
        <w:object w:dxaOrig="660" w:dyaOrig="420" w14:anchorId="2135DD7D">
          <v:shape id="_x0000_i1557" type="#_x0000_t75" style="width:33pt;height:21pt" o:ole="">
            <v:imagedata r:id="rId54" o:title=""/>
          </v:shape>
          <o:OLEObject Type="Embed" ProgID="Equation.DSMT4" ShapeID="_x0000_i1557" DrawAspect="Content" ObjectID="_1788947551" r:id="rId55"/>
        </w:object>
      </w:r>
      <w:r w:rsidRPr="006C47D3">
        <w:rPr>
          <w:szCs w:val="28"/>
        </w:rPr>
        <w:t xml:space="preserve"> определяется следующим выражением</w:t>
      </w:r>
    </w:p>
    <w:p w14:paraId="30F6550F" w14:textId="77777777" w:rsidR="00E61460" w:rsidRPr="006C47D3" w:rsidRDefault="00E61460" w:rsidP="00E61460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613"/>
        <w:gridCol w:w="1134"/>
      </w:tblGrid>
      <w:tr w:rsidR="00E61460" w:rsidRPr="006C47D3" w14:paraId="46449BED" w14:textId="77777777" w:rsidTr="00A66F3F">
        <w:tc>
          <w:tcPr>
            <w:tcW w:w="8613" w:type="dxa"/>
            <w:vAlign w:val="center"/>
          </w:tcPr>
          <w:p w14:paraId="7529E3CF" w14:textId="77777777" w:rsidR="00E61460" w:rsidRPr="00680A7A" w:rsidRDefault="00E61460" w:rsidP="00A66F3F">
            <w:pPr>
              <w:pStyle w:val="my"/>
              <w:ind w:firstLine="0"/>
              <w:jc w:val="center"/>
              <w:rPr>
                <w:szCs w:val="28"/>
              </w:rPr>
            </w:pPr>
            <w:r w:rsidRPr="00680A7A">
              <w:rPr>
                <w:rFonts w:eastAsia="Times New Roman"/>
                <w:position w:val="-28"/>
                <w:szCs w:val="28"/>
              </w:rPr>
              <w:object w:dxaOrig="2700" w:dyaOrig="720" w14:anchorId="2A7EC048">
                <v:shape id="_x0000_i1558" type="#_x0000_t75" style="width:133.5pt;height:36pt" o:ole="">
                  <v:imagedata r:id="rId56" o:title=""/>
                </v:shape>
                <o:OLEObject Type="Embed" ProgID="Equation.DSMT4" ShapeID="_x0000_i1558" DrawAspect="Content" ObjectID="_1788947552" r:id="rId57"/>
              </w:object>
            </w:r>
            <w:r w:rsidRPr="00680A7A">
              <w:rPr>
                <w:szCs w:val="28"/>
              </w:rPr>
              <w:t>,</w:t>
            </w:r>
          </w:p>
        </w:tc>
        <w:tc>
          <w:tcPr>
            <w:tcW w:w="1134" w:type="dxa"/>
            <w:vAlign w:val="center"/>
          </w:tcPr>
          <w:p w14:paraId="6315615A" w14:textId="77777777" w:rsidR="00E61460" w:rsidRPr="00680A7A" w:rsidRDefault="00E61460" w:rsidP="00A66F3F">
            <w:pPr>
              <w:pStyle w:val="my"/>
              <w:ind w:firstLine="0"/>
              <w:jc w:val="right"/>
              <w:rPr>
                <w:szCs w:val="28"/>
              </w:rPr>
            </w:pPr>
            <w:r w:rsidRPr="00680A7A">
              <w:rPr>
                <w:szCs w:val="28"/>
              </w:rPr>
              <w:t>(3.6)</w:t>
            </w:r>
          </w:p>
        </w:tc>
      </w:tr>
    </w:tbl>
    <w:p w14:paraId="511EB1F5" w14:textId="77777777" w:rsidR="00E61460" w:rsidRPr="006C47D3" w:rsidRDefault="00E61460" w:rsidP="00E61460">
      <w:pPr>
        <w:spacing w:line="240" w:lineRule="auto"/>
        <w:jc w:val="both"/>
        <w:rPr>
          <w:szCs w:val="28"/>
        </w:rPr>
      </w:pPr>
      <w:r w:rsidRPr="006C47D3">
        <w:rPr>
          <w:szCs w:val="28"/>
        </w:rPr>
        <w:t xml:space="preserve">где </w:t>
      </w:r>
      <w:r w:rsidRPr="006C47D3">
        <w:rPr>
          <w:position w:val="-10"/>
        </w:rPr>
        <w:object w:dxaOrig="220" w:dyaOrig="340" w14:anchorId="5BA342A7">
          <v:shape id="_x0000_i1559" type="#_x0000_t75" style="width:11.25pt;height:17.25pt" o:ole="">
            <v:imagedata r:id="rId58" o:title=""/>
          </v:shape>
          <o:OLEObject Type="Embed" ProgID="Equation.DSMT4" ShapeID="_x0000_i1559" DrawAspect="Content" ObjectID="_1788947553" r:id="rId59"/>
        </w:object>
      </w:r>
      <w:r w:rsidRPr="006C47D3">
        <w:rPr>
          <w:szCs w:val="28"/>
        </w:rPr>
        <w:t xml:space="preserve"> </w:t>
      </w:r>
      <w:r w:rsidRPr="006C47D3">
        <w:rPr>
          <w:szCs w:val="28"/>
        </w:rPr>
        <w:noBreakHyphen/>
        <w:t xml:space="preserve"> некоторая внутренняя точка наименьшего промежутка, содержащего все узлы </w:t>
      </w:r>
      <w:r w:rsidRPr="006C47D3">
        <w:rPr>
          <w:position w:val="-12"/>
        </w:rPr>
        <w:object w:dxaOrig="260" w:dyaOrig="380" w14:anchorId="2140D8DC">
          <v:shape id="_x0000_i1560" type="#_x0000_t75" style="width:12.75pt;height:18.75pt" o:ole="">
            <v:imagedata r:id="rId60" o:title=""/>
          </v:shape>
          <o:OLEObject Type="Embed" ProgID="Equation.DSMT4" ShapeID="_x0000_i1560" DrawAspect="Content" ObjectID="_1788947554" r:id="rId61"/>
        </w:object>
      </w:r>
      <w:r w:rsidRPr="006C47D3">
        <w:rPr>
          <w:szCs w:val="28"/>
        </w:rPr>
        <w:t>, (</w:t>
      </w:r>
      <w:r w:rsidRPr="006C47D3">
        <w:rPr>
          <w:position w:val="-10"/>
        </w:rPr>
        <w:object w:dxaOrig="1080" w:dyaOrig="340" w14:anchorId="4FCC41BE">
          <v:shape id="_x0000_i1561" type="#_x0000_t75" style="width:54pt;height:17.25pt" o:ole="">
            <v:imagedata r:id="rId62" o:title=""/>
          </v:shape>
          <o:OLEObject Type="Embed" ProgID="Equation.DSMT4" ShapeID="_x0000_i1561" DrawAspect="Content" ObjectID="_1788947555" r:id="rId63"/>
        </w:object>
      </w:r>
      <w:r w:rsidRPr="006C47D3">
        <w:rPr>
          <w:szCs w:val="28"/>
        </w:rPr>
        <w:t xml:space="preserve">) и </w:t>
      </w:r>
      <w:r w:rsidRPr="006C47D3">
        <w:rPr>
          <w:position w:val="-6"/>
        </w:rPr>
        <w:object w:dxaOrig="220" w:dyaOrig="240" w14:anchorId="6A02FD59">
          <v:shape id="_x0000_i1562" type="#_x0000_t75" style="width:11.25pt;height:12pt" o:ole="">
            <v:imagedata r:id="rId64" o:title=""/>
          </v:shape>
          <o:OLEObject Type="Embed" ProgID="Equation.DSMT4" ShapeID="_x0000_i1562" DrawAspect="Content" ObjectID="_1788947556" r:id="rId65"/>
        </w:object>
      </w:r>
      <w:r w:rsidRPr="006C47D3">
        <w:rPr>
          <w:szCs w:val="28"/>
        </w:rPr>
        <w:t>.</w:t>
      </w:r>
    </w:p>
    <w:p w14:paraId="219DDC32" w14:textId="5E127FFB" w:rsidR="00E61460" w:rsidRPr="006C47D3" w:rsidRDefault="00E61460" w:rsidP="00E61460">
      <w:pPr>
        <w:spacing w:line="240" w:lineRule="auto"/>
        <w:jc w:val="both"/>
        <w:rPr>
          <w:szCs w:val="28"/>
        </w:rPr>
      </w:pPr>
      <w:r w:rsidRPr="006C47D3">
        <w:rPr>
          <w:szCs w:val="28"/>
        </w:rPr>
        <w:t xml:space="preserve">Уплотнить часть таблицы, содержащей заданные на отрезке </w:t>
      </w:r>
      <w:r w:rsidRPr="006C47D3">
        <w:rPr>
          <w:position w:val="-14"/>
          <w:szCs w:val="28"/>
        </w:rPr>
        <w:object w:dxaOrig="660" w:dyaOrig="420" w14:anchorId="0FBE2BAE">
          <v:shape id="_x0000_i1563" type="#_x0000_t75" style="width:33pt;height:21pt" o:ole="">
            <v:imagedata r:id="rId54" o:title=""/>
          </v:shape>
          <o:OLEObject Type="Embed" ProgID="Equation.DSMT4" ShapeID="_x0000_i1563" DrawAspect="Content" ObjectID="_1788947557" r:id="rId66"/>
        </w:object>
      </w:r>
      <w:r w:rsidRPr="006C47D3">
        <w:rPr>
          <w:szCs w:val="28"/>
        </w:rPr>
        <w:t xml:space="preserve"> значения функции с использованием интерполяционного многочлена Ньютона (3.5) и оценить погрешность интерполяции </w:t>
      </w:r>
      <w:r w:rsidRPr="006C47D3">
        <w:rPr>
          <w:position w:val="-4"/>
        </w:rPr>
        <w:object w:dxaOrig="300" w:dyaOrig="279" w14:anchorId="0D9E7EB7">
          <v:shape id="_x0000_i1564" type="#_x0000_t75" style="width:15pt;height:14.25pt" o:ole="">
            <v:imagedata r:id="rId67" o:title=""/>
          </v:shape>
          <o:OLEObject Type="Embed" ProgID="Equation.DSMT4" ShapeID="_x0000_i1564" DrawAspect="Content" ObjectID="_1788947558" r:id="rId68"/>
        </w:object>
      </w:r>
      <w:r w:rsidRPr="006C47D3">
        <w:rPr>
          <w:szCs w:val="28"/>
        </w:rPr>
        <w:t xml:space="preserve"> на основе формулы (3.6). Таблицу 3.7, содержащую конечные разности просчитать вручную на отрезке </w:t>
      </w:r>
      <w:r w:rsidRPr="006C47D3">
        <w:rPr>
          <w:position w:val="-14"/>
          <w:szCs w:val="28"/>
        </w:rPr>
        <w:object w:dxaOrig="660" w:dyaOrig="420" w14:anchorId="146FF76B">
          <v:shape id="_x0000_i1565" type="#_x0000_t75" style="width:33pt;height:21pt" o:ole="">
            <v:imagedata r:id="rId54" o:title=""/>
          </v:shape>
          <o:OLEObject Type="Embed" ProgID="Equation.DSMT4" ShapeID="_x0000_i1565" DrawAspect="Content" ObjectID="_1788947559" r:id="rId69"/>
        </w:object>
      </w:r>
      <w:r w:rsidRPr="006C47D3">
        <w:rPr>
          <w:szCs w:val="28"/>
        </w:rPr>
        <w:t xml:space="preserve"> с шагом </w:t>
      </w:r>
      <w:r w:rsidRPr="006C47D3">
        <w:rPr>
          <w:position w:val="-6"/>
        </w:rPr>
        <w:object w:dxaOrig="220" w:dyaOrig="300" w14:anchorId="26737B8B">
          <v:shape id="_x0000_i1566" type="#_x0000_t75" style="width:11.25pt;height:15pt" o:ole="">
            <v:imagedata r:id="rId70" o:title=""/>
          </v:shape>
          <o:OLEObject Type="Embed" ProgID="Equation.DSMT4" ShapeID="_x0000_i1566" DrawAspect="Content" ObjectID="_1788947560" r:id="rId71"/>
        </w:object>
      </w:r>
      <w:r w:rsidRPr="006C47D3">
        <w:rPr>
          <w:szCs w:val="28"/>
        </w:rPr>
        <w:t>. Для выполнения задания исходные данные берутся из таблиц 3.5, 3.6 и 3.8.</w:t>
      </w:r>
      <w:r>
        <w:rPr>
          <w:szCs w:val="28"/>
        </w:rPr>
        <w:t xml:space="preserve"> (рисунок 3.</w:t>
      </w:r>
      <w:r w:rsidR="00832C69">
        <w:rPr>
          <w:szCs w:val="28"/>
        </w:rPr>
        <w:t>5</w:t>
      </w:r>
      <w:r>
        <w:rPr>
          <w:szCs w:val="28"/>
        </w:rPr>
        <w:t>)</w:t>
      </w:r>
    </w:p>
    <w:p w14:paraId="40153BFC" w14:textId="77777777" w:rsidR="00E61460" w:rsidRPr="006C47D3" w:rsidRDefault="00E61460" w:rsidP="00E61460">
      <w:pPr>
        <w:spacing w:line="240" w:lineRule="auto"/>
        <w:jc w:val="both"/>
        <w:rPr>
          <w:szCs w:val="28"/>
        </w:rPr>
      </w:pPr>
      <w:r w:rsidRPr="006C47D3">
        <w:rPr>
          <w:szCs w:val="28"/>
        </w:rPr>
        <w:t xml:space="preserve">Соотношение (3.5) используется, если вычисляемое значение функции связано с переменной, лежащей ближе к началу отрезка </w:t>
      </w:r>
      <w:r w:rsidRPr="006C47D3">
        <w:rPr>
          <w:position w:val="-14"/>
          <w:szCs w:val="28"/>
        </w:rPr>
        <w:object w:dxaOrig="660" w:dyaOrig="420" w14:anchorId="37575BC3">
          <v:shape id="_x0000_i1567" type="#_x0000_t75" style="width:33pt;height:21pt" o:ole="">
            <v:imagedata r:id="rId54" o:title=""/>
          </v:shape>
          <o:OLEObject Type="Embed" ProgID="Equation.DSMT4" ShapeID="_x0000_i1567" DrawAspect="Content" ObjectID="_1788947561" r:id="rId72"/>
        </w:object>
      </w:r>
      <w:r w:rsidRPr="006C47D3">
        <w:rPr>
          <w:szCs w:val="28"/>
        </w:rPr>
        <w:t xml:space="preserve">. В том случае, когда вычисляемое значение функции связано с переменной, лежащей ближе к концу отрезка </w:t>
      </w:r>
      <w:r w:rsidRPr="006C47D3">
        <w:rPr>
          <w:position w:val="-14"/>
          <w:szCs w:val="28"/>
        </w:rPr>
        <w:object w:dxaOrig="660" w:dyaOrig="420" w14:anchorId="2D6820A2">
          <v:shape id="_x0000_i1568" type="#_x0000_t75" style="width:33pt;height:21pt" o:ole="">
            <v:imagedata r:id="rId54" o:title=""/>
          </v:shape>
          <o:OLEObject Type="Embed" ProgID="Equation.DSMT4" ShapeID="_x0000_i1568" DrawAspect="Content" ObjectID="_1788947562" r:id="rId73"/>
        </w:object>
      </w:r>
      <w:r w:rsidRPr="006C47D3">
        <w:rPr>
          <w:szCs w:val="28"/>
        </w:rPr>
        <w:t>, применяют вторую формулу Ньютона – интерполирование назад на основе формулы (3.6).</w:t>
      </w:r>
    </w:p>
    <w:p w14:paraId="09AB19E0" w14:textId="77777777" w:rsidR="00E61460" w:rsidRPr="00E4763C" w:rsidRDefault="00E61460" w:rsidP="00E61460">
      <w:pPr>
        <w:spacing w:line="240" w:lineRule="auto"/>
        <w:jc w:val="both"/>
        <w:rPr>
          <w:szCs w:val="28"/>
        </w:rPr>
      </w:pPr>
    </w:p>
    <w:p w14:paraId="040C6C5D" w14:textId="77777777" w:rsidR="00E61460" w:rsidRPr="00E4763C" w:rsidRDefault="00E61460" w:rsidP="00E61460">
      <w:pPr>
        <w:spacing w:line="240" w:lineRule="auto"/>
        <w:jc w:val="both"/>
        <w:rPr>
          <w:szCs w:val="28"/>
        </w:rPr>
      </w:pPr>
      <w:r w:rsidRPr="00E4763C">
        <w:rPr>
          <w:position w:val="-28"/>
          <w:szCs w:val="28"/>
        </w:rPr>
        <w:object w:dxaOrig="6440" w:dyaOrig="720" w14:anchorId="0EB8A3B2">
          <v:shape id="_x0000_i1569" type="#_x0000_t75" style="width:318.75pt;height:36pt" o:ole="">
            <v:imagedata r:id="rId74" o:title=""/>
          </v:shape>
          <o:OLEObject Type="Embed" ProgID="Equation.DSMT4" ShapeID="_x0000_i1569" DrawAspect="Content" ObjectID="_1788947563" r:id="rId75"/>
        </w:object>
      </w:r>
    </w:p>
    <w:p w14:paraId="174B334B" w14:textId="5FFE5ECE" w:rsidR="00E61460" w:rsidRPr="00AB2177" w:rsidRDefault="00E61460" w:rsidP="00832C69">
      <w:pPr>
        <w:tabs>
          <w:tab w:val="left" w:pos="8080"/>
        </w:tabs>
        <w:spacing w:line="240" w:lineRule="auto"/>
        <w:jc w:val="both"/>
        <w:rPr>
          <w:szCs w:val="28"/>
        </w:rPr>
      </w:pPr>
      <w:r w:rsidRPr="00E4763C">
        <w:rPr>
          <w:szCs w:val="28"/>
        </w:rPr>
        <w:t xml:space="preserve">где </w:t>
      </w:r>
      <w:r w:rsidRPr="00E4763C">
        <w:rPr>
          <w:position w:val="-28"/>
          <w:szCs w:val="28"/>
        </w:rPr>
        <w:object w:dxaOrig="1120" w:dyaOrig="720" w14:anchorId="5C6CAA05">
          <v:shape id="_x0000_i1570" type="#_x0000_t75" style="width:55.5pt;height:36pt" o:ole="">
            <v:imagedata r:id="rId76" o:title=""/>
          </v:shape>
          <o:OLEObject Type="Embed" ProgID="Equation.DSMT4" ShapeID="_x0000_i1570" DrawAspect="Content" ObjectID="_1788947564" r:id="rId77"/>
        </w:object>
      </w:r>
      <w:r w:rsidRPr="00E4763C">
        <w:rPr>
          <w:szCs w:val="28"/>
        </w:rPr>
        <w:t xml:space="preserve"> и </w:t>
      </w:r>
      <w:r w:rsidRPr="00E4763C">
        <w:rPr>
          <w:position w:val="-28"/>
          <w:szCs w:val="28"/>
        </w:rPr>
        <w:object w:dxaOrig="2720" w:dyaOrig="720" w14:anchorId="4FC37129">
          <v:shape id="_x0000_i1571" type="#_x0000_t75" style="width:135pt;height:36pt" o:ole="">
            <v:imagedata r:id="rId78" o:title=""/>
          </v:shape>
          <o:OLEObject Type="Embed" ProgID="Equation.DSMT4" ShapeID="_x0000_i1571" DrawAspect="Content" ObjectID="_1788947565" r:id="rId79"/>
        </w:object>
      </w:r>
      <w:r w:rsidRPr="00E4763C">
        <w:rPr>
          <w:szCs w:val="28"/>
        </w:rPr>
        <w:t>.</w:t>
      </w:r>
    </w:p>
    <w:p w14:paraId="26BEB154" w14:textId="108376AF" w:rsidR="00AB2177" w:rsidRDefault="00204E84" w:rsidP="00832C69">
      <w:pPr>
        <w:spacing w:line="240" w:lineRule="auto"/>
        <w:ind w:firstLine="0"/>
        <w:jc w:val="center"/>
        <w:rPr>
          <w:szCs w:val="28"/>
        </w:rPr>
      </w:pPr>
      <w:r w:rsidRPr="00204E84">
        <w:rPr>
          <w:szCs w:val="28"/>
        </w:rPr>
        <w:drawing>
          <wp:inline distT="0" distB="0" distL="0" distR="0" wp14:anchorId="47A4B243" wp14:editId="0A843C86">
            <wp:extent cx="4901609" cy="3283668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903929" cy="3285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6CBEEA" w14:textId="443251DA" w:rsidR="00204E84" w:rsidRDefault="00204E84" w:rsidP="00204E84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Рисунок 3.</w:t>
      </w:r>
      <w:r w:rsidR="00832C69">
        <w:rPr>
          <w:szCs w:val="28"/>
        </w:rPr>
        <w:t>5</w:t>
      </w:r>
      <w:r>
        <w:rPr>
          <w:szCs w:val="28"/>
        </w:rPr>
        <w:t xml:space="preserve"> – Исходные данные</w:t>
      </w:r>
    </w:p>
    <w:p w14:paraId="7A8E0B68" w14:textId="7D86AE3E" w:rsidR="00832C69" w:rsidRDefault="00832C69" w:rsidP="00832C69">
      <w:pPr>
        <w:spacing w:line="240" w:lineRule="auto"/>
        <w:ind w:firstLine="0"/>
        <w:rPr>
          <w:szCs w:val="28"/>
        </w:rPr>
      </w:pPr>
      <w:r>
        <w:rPr>
          <w:szCs w:val="28"/>
        </w:rPr>
        <w:tab/>
      </w:r>
    </w:p>
    <w:p w14:paraId="32D77051" w14:textId="305410F7" w:rsidR="00832C69" w:rsidRDefault="00832C69" w:rsidP="00832C69">
      <w:pPr>
        <w:spacing w:line="240" w:lineRule="auto"/>
        <w:ind w:firstLine="0"/>
        <w:rPr>
          <w:szCs w:val="28"/>
        </w:rPr>
      </w:pPr>
      <w:r>
        <w:rPr>
          <w:szCs w:val="28"/>
        </w:rPr>
        <w:lastRenderedPageBreak/>
        <w:tab/>
        <w:t>Решение задания представлено на рисунке 3.6</w:t>
      </w:r>
    </w:p>
    <w:p w14:paraId="241BA21C" w14:textId="589F14CC" w:rsidR="00832C69" w:rsidRDefault="00832C69" w:rsidP="00832C69">
      <w:pPr>
        <w:spacing w:line="240" w:lineRule="auto"/>
        <w:ind w:firstLine="0"/>
        <w:rPr>
          <w:szCs w:val="28"/>
        </w:rPr>
      </w:pPr>
      <w:r w:rsidRPr="00832C69">
        <w:rPr>
          <w:szCs w:val="28"/>
        </w:rPr>
        <w:drawing>
          <wp:inline distT="0" distB="0" distL="0" distR="0" wp14:anchorId="7865E06D" wp14:editId="0EB1DE05">
            <wp:extent cx="6383020" cy="3044825"/>
            <wp:effectExtent l="0" t="0" r="0" b="317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6383020" cy="304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EDABAD" w14:textId="2B5DBF93" w:rsidR="00832C69" w:rsidRDefault="00832C69" w:rsidP="00832C69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Рисунок 3.6 – Решение 3 задания</w:t>
      </w:r>
    </w:p>
    <w:p w14:paraId="468B4464" w14:textId="77777777" w:rsidR="00832C69" w:rsidRPr="0019604B" w:rsidRDefault="00832C69" w:rsidP="00832C69">
      <w:pPr>
        <w:spacing w:line="240" w:lineRule="auto"/>
        <w:ind w:firstLine="0"/>
        <w:rPr>
          <w:szCs w:val="28"/>
        </w:rPr>
      </w:pPr>
    </w:p>
    <w:p w14:paraId="03850FE7" w14:textId="77777777" w:rsidR="00E8447D" w:rsidRDefault="00E8447D" w:rsidP="00B958E2">
      <w:pPr>
        <w:spacing w:after="0" w:line="240" w:lineRule="auto"/>
        <w:ind w:firstLine="0"/>
        <w:rPr>
          <w:szCs w:val="28"/>
        </w:rPr>
        <w:sectPr w:rsidR="00E8447D" w:rsidSect="003A2471">
          <w:pgSz w:w="11906" w:h="16838"/>
          <w:pgMar w:top="720" w:right="720" w:bottom="426" w:left="1134" w:header="708" w:footer="708" w:gutter="0"/>
          <w:cols w:space="708"/>
          <w:docGrid w:linePitch="360"/>
        </w:sectPr>
      </w:pPr>
    </w:p>
    <w:p w14:paraId="22BFD448" w14:textId="2BCC6490" w:rsidR="00E8447D" w:rsidRPr="00D80FA2" w:rsidRDefault="00E8447D" w:rsidP="00E8447D">
      <w:pPr>
        <w:spacing w:after="0" w:line="240" w:lineRule="auto"/>
        <w:jc w:val="center"/>
        <w:rPr>
          <w:rFonts w:cs="Times New Roman"/>
          <w:b/>
          <w:szCs w:val="28"/>
        </w:rPr>
      </w:pPr>
      <w:r w:rsidRPr="003A2471">
        <w:rPr>
          <w:rFonts w:cs="Times New Roman"/>
          <w:b/>
          <w:szCs w:val="28"/>
        </w:rPr>
        <w:lastRenderedPageBreak/>
        <w:t>ЛАБОРАТОРНАЯ РАБОТА №</w:t>
      </w:r>
      <w:r>
        <w:rPr>
          <w:rFonts w:cs="Times New Roman"/>
          <w:b/>
          <w:szCs w:val="28"/>
        </w:rPr>
        <w:t>4</w:t>
      </w:r>
    </w:p>
    <w:p w14:paraId="343F8CF2" w14:textId="5256C590" w:rsidR="00E8447D" w:rsidRDefault="00C669C0" w:rsidP="00E8447D">
      <w:pPr>
        <w:pStyle w:val="1"/>
        <w:spacing w:line="360" w:lineRule="auto"/>
        <w:rPr>
          <w:kern w:val="32"/>
        </w:rPr>
      </w:pPr>
      <w:r w:rsidRPr="00560B22">
        <w:rPr>
          <w:kern w:val="32"/>
        </w:rPr>
        <w:t>Численное интегрирование</w:t>
      </w:r>
    </w:p>
    <w:p w14:paraId="349CE433" w14:textId="0F45F035" w:rsidR="00B33461" w:rsidRPr="00B33461" w:rsidRDefault="00C669C0" w:rsidP="00B33461">
      <w:pPr>
        <w:ind w:firstLine="0"/>
        <w:rPr>
          <w:b/>
          <w:bCs/>
        </w:rPr>
      </w:pPr>
      <w:r>
        <w:tab/>
      </w:r>
      <w:r w:rsidR="004A0158">
        <w:rPr>
          <w:b/>
          <w:bCs/>
        </w:rPr>
        <w:t xml:space="preserve">Задание 1. </w:t>
      </w:r>
    </w:p>
    <w:p w14:paraId="65E602BF" w14:textId="094172A1" w:rsidR="00C669C0" w:rsidRDefault="00B33461" w:rsidP="00B33461">
      <w:pPr>
        <w:ind w:firstLine="708"/>
      </w:pPr>
      <w:r w:rsidRPr="00B33461">
        <w:t>Составить программу вычисления интеграла от заданной функции на отрезке   по формуле трапеций с шагом</w:t>
      </w:r>
      <w:r w:rsidR="00DE5D87">
        <w:t xml:space="preserve"> </w:t>
      </w:r>
      <w:r w:rsidR="00DE5D87">
        <w:rPr>
          <w:lang w:val="en-US"/>
        </w:rPr>
        <w:t>h</w:t>
      </w:r>
      <w:r w:rsidR="00DE5D87" w:rsidRPr="00DE5D87">
        <w:t xml:space="preserve"> = 0.1 </w:t>
      </w:r>
      <w:r w:rsidR="00DE5D87">
        <w:t xml:space="preserve">и </w:t>
      </w:r>
      <w:r w:rsidR="00DE5D87">
        <w:rPr>
          <w:lang w:val="en-US"/>
        </w:rPr>
        <w:t>h</w:t>
      </w:r>
      <w:r w:rsidR="00DE5D87" w:rsidRPr="00DE5D87">
        <w:t>=0.05</w:t>
      </w:r>
      <w:r w:rsidR="00DE5D87">
        <w:t xml:space="preserve">. </w:t>
      </w:r>
      <w:r w:rsidRPr="00B33461">
        <w:t>Сравнить результаты. Оценить точность. Сравнить результаты.</w:t>
      </w:r>
    </w:p>
    <w:p w14:paraId="2ED752F2" w14:textId="1213E0E5" w:rsidR="00277C4A" w:rsidRDefault="00277C4A" w:rsidP="00B33461">
      <w:pPr>
        <w:ind w:firstLine="708"/>
      </w:pPr>
      <w:r>
        <w:t>На рисунке 4.1 представлен мой вариант</w:t>
      </w:r>
    </w:p>
    <w:p w14:paraId="1FA75A08" w14:textId="0581ECCA" w:rsidR="00277C4A" w:rsidRDefault="00624BF5" w:rsidP="00624BF5">
      <w:pPr>
        <w:ind w:firstLine="0"/>
        <w:jc w:val="center"/>
      </w:pPr>
      <w:r w:rsidRPr="00624BF5">
        <w:drawing>
          <wp:inline distT="0" distB="0" distL="0" distR="0" wp14:anchorId="2F6A180A" wp14:editId="14290A6E">
            <wp:extent cx="4601217" cy="409632"/>
            <wp:effectExtent l="0" t="0" r="889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601217" cy="409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5B827" w14:textId="73B06AE1" w:rsidR="00624BF5" w:rsidRDefault="00624BF5" w:rsidP="00624BF5">
      <w:pPr>
        <w:ind w:firstLine="0"/>
        <w:jc w:val="center"/>
      </w:pPr>
      <w:r>
        <w:t>Рисунок 4.1 – Мой вариант</w:t>
      </w:r>
    </w:p>
    <w:p w14:paraId="5201385E" w14:textId="4C6B9995" w:rsidR="00624BF5" w:rsidRDefault="00624BF5" w:rsidP="00624BF5">
      <w:pPr>
        <w:ind w:firstLine="0"/>
      </w:pPr>
      <w:r>
        <w:tab/>
      </w:r>
      <w:r w:rsidR="00AA5EB7">
        <w:t>Решение представлено на рисунке 4.2</w:t>
      </w:r>
    </w:p>
    <w:p w14:paraId="56EFB781" w14:textId="288B1083" w:rsidR="00AA5EB7" w:rsidRDefault="00F93663" w:rsidP="00F93663">
      <w:pPr>
        <w:ind w:firstLine="0"/>
        <w:jc w:val="center"/>
      </w:pPr>
      <w:r w:rsidRPr="00F93663">
        <w:rPr>
          <w:lang w:val="en-US"/>
        </w:rPr>
        <w:drawing>
          <wp:inline distT="0" distB="0" distL="0" distR="0" wp14:anchorId="6FE49F33" wp14:editId="7978C0D8">
            <wp:extent cx="4873495" cy="5358809"/>
            <wp:effectExtent l="0" t="0" r="381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878671" cy="536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536BF" w14:textId="59CF1D9A" w:rsidR="00F93663" w:rsidRDefault="00F93663" w:rsidP="00F93663">
      <w:pPr>
        <w:ind w:firstLine="0"/>
        <w:jc w:val="center"/>
      </w:pPr>
      <w:r>
        <w:t>Рисунок 4.2 – Решение 1 задания</w:t>
      </w:r>
    </w:p>
    <w:p w14:paraId="3DD61CA6" w14:textId="129DD562" w:rsidR="00894A1F" w:rsidRPr="00894A1F" w:rsidRDefault="00F93663" w:rsidP="00894A1F">
      <w:pPr>
        <w:ind w:firstLine="0"/>
      </w:pPr>
      <w:r>
        <w:lastRenderedPageBreak/>
        <w:tab/>
      </w:r>
      <w:r>
        <w:rPr>
          <w:b/>
          <w:bCs/>
        </w:rPr>
        <w:t xml:space="preserve">Задание 2. </w:t>
      </w:r>
      <w:r w:rsidR="00894A1F" w:rsidRPr="00894A1F">
        <w:t>Составить программу вычисления интеграла от заданной функции на отрезке   по формуле Симпсона методом повторного счета с точностью</w:t>
      </w:r>
      <w:r w:rsidR="00894A1F" w:rsidRPr="00894A1F">
        <w:t xml:space="preserve"> </w:t>
      </w:r>
      <w:r w:rsidR="00894A1F" w:rsidRPr="00894A1F">
        <w:t>10</w:t>
      </w:r>
      <w:r w:rsidR="00894A1F">
        <w:rPr>
          <w:lang w:val="en-US"/>
        </w:rPr>
        <w:t>^</w:t>
      </w:r>
      <w:r w:rsidR="00894A1F" w:rsidRPr="00894A1F">
        <w:t>-6.</w:t>
      </w:r>
    </w:p>
    <w:p w14:paraId="79AF920E" w14:textId="72BB17E8" w:rsidR="00F93663" w:rsidRDefault="00894A1F" w:rsidP="00F93663">
      <w:pPr>
        <w:ind w:firstLine="0"/>
      </w:pPr>
      <w:r>
        <w:tab/>
      </w:r>
      <w:r w:rsidR="000A3CA0">
        <w:t>Решение на рисунке 4.3</w:t>
      </w:r>
    </w:p>
    <w:p w14:paraId="0E911260" w14:textId="543AEA19" w:rsidR="000A3CA0" w:rsidRDefault="000A3CA0" w:rsidP="00F93663">
      <w:pPr>
        <w:ind w:firstLine="0"/>
      </w:pPr>
      <w:r w:rsidRPr="000A3CA0">
        <w:drawing>
          <wp:inline distT="0" distB="0" distL="0" distR="0" wp14:anchorId="0F20F63A" wp14:editId="7202105E">
            <wp:extent cx="6383020" cy="638302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6383020" cy="6383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3395F9" w14:textId="72002A2A" w:rsidR="000A3CA0" w:rsidRDefault="000A3CA0" w:rsidP="000A3CA0">
      <w:pPr>
        <w:ind w:firstLine="0"/>
        <w:jc w:val="center"/>
      </w:pPr>
      <w:r>
        <w:t>Решение 4.3 – Решение второго задания</w:t>
      </w:r>
    </w:p>
    <w:p w14:paraId="0B5E7DF4" w14:textId="4312B44F" w:rsidR="000A3CA0" w:rsidRPr="000A3CA0" w:rsidRDefault="000A3CA0" w:rsidP="000A3CA0">
      <w:pPr>
        <w:ind w:firstLine="0"/>
      </w:pPr>
      <w:r>
        <w:tab/>
      </w:r>
    </w:p>
    <w:p w14:paraId="6C3D59F6" w14:textId="77777777" w:rsidR="0021654A" w:rsidRDefault="0021654A" w:rsidP="00624BF5">
      <w:pPr>
        <w:ind w:firstLine="0"/>
        <w:rPr>
          <w:lang w:val="en-US"/>
        </w:rPr>
        <w:sectPr w:rsidR="0021654A" w:rsidSect="003A2471">
          <w:pgSz w:w="11906" w:h="16838"/>
          <w:pgMar w:top="720" w:right="720" w:bottom="426" w:left="1134" w:header="708" w:footer="708" w:gutter="0"/>
          <w:cols w:space="708"/>
          <w:docGrid w:linePitch="360"/>
        </w:sectPr>
      </w:pPr>
    </w:p>
    <w:p w14:paraId="08B126BC" w14:textId="5CA8324E" w:rsidR="0021654A" w:rsidRPr="00D80FA2" w:rsidRDefault="0021654A" w:rsidP="0021654A">
      <w:pPr>
        <w:spacing w:after="0" w:line="240" w:lineRule="auto"/>
        <w:jc w:val="center"/>
        <w:rPr>
          <w:rFonts w:cs="Times New Roman"/>
          <w:b/>
          <w:szCs w:val="28"/>
        </w:rPr>
      </w:pPr>
      <w:r w:rsidRPr="003A2471">
        <w:rPr>
          <w:rFonts w:cs="Times New Roman"/>
          <w:b/>
          <w:szCs w:val="28"/>
        </w:rPr>
        <w:lastRenderedPageBreak/>
        <w:t>ЛАБОРАТОРНАЯ РАБОТА №</w:t>
      </w:r>
      <w:r>
        <w:rPr>
          <w:rFonts w:cs="Times New Roman"/>
          <w:b/>
          <w:szCs w:val="28"/>
        </w:rPr>
        <w:t>5</w:t>
      </w:r>
    </w:p>
    <w:p w14:paraId="7E53C2D9" w14:textId="77777777" w:rsidR="00607990" w:rsidRPr="00EB12B9" w:rsidRDefault="00607990" w:rsidP="00607990">
      <w:pPr>
        <w:pStyle w:val="1"/>
        <w:spacing w:line="360" w:lineRule="auto"/>
        <w:rPr>
          <w:bCs/>
          <w:kern w:val="32"/>
        </w:rPr>
      </w:pPr>
      <w:r w:rsidRPr="00EB12B9">
        <w:rPr>
          <w:bCs/>
          <w:kern w:val="32"/>
        </w:rPr>
        <w:t>Численное решение дифференциальных уравнений</w:t>
      </w:r>
    </w:p>
    <w:p w14:paraId="0F27B139" w14:textId="42C041A2" w:rsidR="0021654A" w:rsidRPr="00E705D2" w:rsidRDefault="00E705D2" w:rsidP="00E705D2">
      <w:r w:rsidRPr="00E705D2">
        <w:rPr>
          <w:b/>
        </w:rPr>
        <w:t>Задание 1</w:t>
      </w:r>
      <w:r>
        <w:t xml:space="preserve">. </w:t>
      </w:r>
      <w:r w:rsidRPr="00E705D2">
        <w:t xml:space="preserve">Написать программу решения дифференциального уравнения   методом Эйлера на отрезке с шагом </w:t>
      </w:r>
      <w:r w:rsidR="001D63B6">
        <w:rPr>
          <w:lang w:val="en-US"/>
        </w:rPr>
        <w:t>h</w:t>
      </w:r>
      <w:r w:rsidRPr="00E705D2">
        <w:t xml:space="preserve"> и 2h и начальным условием</w:t>
      </w:r>
      <w:r w:rsidR="007B56CE">
        <w:t xml:space="preserve"> </w:t>
      </w:r>
      <w:r w:rsidR="007B56CE">
        <w:rPr>
          <w:lang w:val="en-US"/>
        </w:rPr>
        <w:t>y</w:t>
      </w:r>
      <w:r w:rsidR="007B56CE" w:rsidRPr="007B56CE">
        <w:t>(</w:t>
      </w:r>
      <w:r w:rsidR="007B56CE">
        <w:rPr>
          <w:lang w:val="en-US"/>
        </w:rPr>
        <w:t>a</w:t>
      </w:r>
      <w:r w:rsidR="007B56CE" w:rsidRPr="007B56CE">
        <w:t>)=</w:t>
      </w:r>
      <w:r w:rsidR="007B56CE">
        <w:rPr>
          <w:lang w:val="en-US"/>
        </w:rPr>
        <w:t>y</w:t>
      </w:r>
      <w:r w:rsidR="007B56CE" w:rsidRPr="007B56CE">
        <w:t>0</w:t>
      </w:r>
      <w:r w:rsidR="00DD25A8">
        <w:t xml:space="preserve">. </w:t>
      </w:r>
      <w:r w:rsidRPr="00E705D2">
        <w:t>Сравнить результаты.</w:t>
      </w:r>
    </w:p>
    <w:p w14:paraId="07EA284C" w14:textId="56BB88C8" w:rsidR="00B958E2" w:rsidRDefault="00E705D2" w:rsidP="00B958E2">
      <w:pPr>
        <w:spacing w:after="0" w:line="240" w:lineRule="auto"/>
        <w:ind w:firstLine="0"/>
      </w:pPr>
      <w:r>
        <w:tab/>
      </w:r>
      <w:r w:rsidR="00794427">
        <w:t xml:space="preserve">На рисунке 5.1 </w:t>
      </w:r>
      <w:r w:rsidR="009B57BA">
        <w:t>представлено мой вариант</w:t>
      </w:r>
    </w:p>
    <w:p w14:paraId="737B432F" w14:textId="07A7CA05" w:rsidR="009B57BA" w:rsidRDefault="009B57BA" w:rsidP="00374270">
      <w:pPr>
        <w:spacing w:after="0" w:line="240" w:lineRule="auto"/>
        <w:ind w:firstLine="0"/>
        <w:jc w:val="center"/>
      </w:pPr>
      <w:r w:rsidRPr="009B57BA">
        <w:drawing>
          <wp:inline distT="0" distB="0" distL="0" distR="0" wp14:anchorId="3F4E574D" wp14:editId="0B3A465D">
            <wp:extent cx="4763386" cy="974329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825784" cy="987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FDD6DE" w14:textId="152EBC54" w:rsidR="009B57BA" w:rsidRDefault="009B57BA" w:rsidP="009B57BA">
      <w:pPr>
        <w:spacing w:after="0" w:line="240" w:lineRule="auto"/>
        <w:ind w:firstLine="0"/>
        <w:jc w:val="center"/>
      </w:pPr>
      <w:r>
        <w:t>Рисунок 5.1 – Мой вариант</w:t>
      </w:r>
    </w:p>
    <w:p w14:paraId="3CFBA654" w14:textId="2EE78F98" w:rsidR="009B57BA" w:rsidRDefault="009B57BA" w:rsidP="009B57BA">
      <w:pPr>
        <w:spacing w:after="0" w:line="240" w:lineRule="auto"/>
        <w:ind w:firstLine="0"/>
      </w:pPr>
      <w:r>
        <w:tab/>
      </w:r>
    </w:p>
    <w:p w14:paraId="047C885F" w14:textId="3888694C" w:rsidR="00C92C24" w:rsidRDefault="00C92C24" w:rsidP="009B57BA">
      <w:pPr>
        <w:spacing w:after="0" w:line="240" w:lineRule="auto"/>
        <w:ind w:firstLine="0"/>
      </w:pPr>
    </w:p>
    <w:p w14:paraId="643C58B5" w14:textId="62EBD354" w:rsidR="00C92C24" w:rsidRDefault="00C92C24" w:rsidP="00374270">
      <w:r>
        <w:tab/>
      </w:r>
      <w:r w:rsidR="00374270">
        <w:t>На рисунке 5.2 представлено решение задания</w:t>
      </w:r>
    </w:p>
    <w:p w14:paraId="615D189A" w14:textId="55AA099E" w:rsidR="00794427" w:rsidRDefault="00374270" w:rsidP="00374270">
      <w:pPr>
        <w:spacing w:after="0" w:line="240" w:lineRule="auto"/>
        <w:ind w:firstLine="0"/>
        <w:jc w:val="center"/>
      </w:pPr>
      <w:r w:rsidRPr="00374270">
        <w:drawing>
          <wp:inline distT="0" distB="0" distL="0" distR="0" wp14:anchorId="680D51FA" wp14:editId="59957285">
            <wp:extent cx="4605195" cy="5362494"/>
            <wp:effectExtent l="0" t="0" r="508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5195" cy="5362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FD633" w14:textId="7C6BEDE7" w:rsidR="00374270" w:rsidRDefault="00374270" w:rsidP="00374270">
      <w:pPr>
        <w:spacing w:after="0" w:line="240" w:lineRule="auto"/>
        <w:ind w:firstLine="0"/>
        <w:jc w:val="center"/>
      </w:pPr>
      <w:r>
        <w:t>Рисунок 5.2 – Решение первого задания</w:t>
      </w:r>
    </w:p>
    <w:p w14:paraId="5392C2F5" w14:textId="404E1D93" w:rsidR="00374270" w:rsidRDefault="00374270" w:rsidP="00374270">
      <w:pPr>
        <w:spacing w:after="0" w:line="240" w:lineRule="auto"/>
        <w:ind w:firstLine="0"/>
      </w:pPr>
    </w:p>
    <w:p w14:paraId="309380F2" w14:textId="70284637" w:rsidR="008A78DE" w:rsidRPr="00010E7C" w:rsidRDefault="00490D97" w:rsidP="00010E7C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bCs/>
        </w:rPr>
        <w:lastRenderedPageBreak/>
        <w:t xml:space="preserve">Задание 2. </w:t>
      </w:r>
      <w:r w:rsidR="00BC4B0A">
        <w:rPr>
          <w:sz w:val="28"/>
        </w:rPr>
        <w:t xml:space="preserve">Написать программу решения дифференциального уравнения </w:t>
      </w:r>
      <w:r w:rsidR="00BC4B0A">
        <w:rPr>
          <w:position w:val="-12"/>
          <w:sz w:val="28"/>
        </w:rPr>
        <w:object w:dxaOrig="1400" w:dyaOrig="380" w14:anchorId="510A14AC">
          <v:shape id="_x0000_i1838" type="#_x0000_t75" style="width:69.75pt;height:18.75pt" o:ole="" fillcolor="window">
            <v:imagedata r:id="rId87" o:title=""/>
          </v:shape>
          <o:OLEObject Type="Embed" ProgID="Equation.3" ShapeID="_x0000_i1838" DrawAspect="Content" ObjectID="_1788947566" r:id="rId88"/>
        </w:object>
      </w:r>
      <w:r w:rsidR="00BC4B0A">
        <w:rPr>
          <w:sz w:val="28"/>
        </w:rPr>
        <w:t xml:space="preserve"> методом Рунге-Кутта на отрезке </w:t>
      </w:r>
      <w:r w:rsidR="00BC4B0A">
        <w:rPr>
          <w:b/>
          <w:position w:val="-10"/>
          <w:sz w:val="28"/>
        </w:rPr>
        <w:object w:dxaOrig="580" w:dyaOrig="360" w14:anchorId="0AC7EC0B">
          <v:shape id="_x0000_i1839" type="#_x0000_t75" style="width:29.25pt;height:18.75pt" o:ole="" fillcolor="window">
            <v:imagedata r:id="rId89" o:title=""/>
          </v:shape>
          <o:OLEObject Type="Embed" ProgID="Equation.3" ShapeID="_x0000_i1839" DrawAspect="Content" ObjectID="_1788947567" r:id="rId90"/>
        </w:object>
      </w:r>
      <w:r w:rsidR="00BC4B0A">
        <w:rPr>
          <w:b/>
          <w:sz w:val="28"/>
        </w:rPr>
        <w:t xml:space="preserve"> </w:t>
      </w:r>
      <w:r w:rsidR="00BC4B0A">
        <w:rPr>
          <w:sz w:val="28"/>
        </w:rPr>
        <w:t xml:space="preserve">с шагом </w:t>
      </w:r>
      <w:r w:rsidR="00BC4B0A">
        <w:rPr>
          <w:position w:val="-6"/>
          <w:sz w:val="28"/>
        </w:rPr>
        <w:object w:dxaOrig="220" w:dyaOrig="300" w14:anchorId="32B72881">
          <v:shape id="_x0000_i1840" type="#_x0000_t75" style="width:11.25pt;height:15pt" o:ole="" fillcolor="window">
            <v:imagedata r:id="rId91" o:title=""/>
          </v:shape>
          <o:OLEObject Type="Embed" ProgID="Equation.3" ShapeID="_x0000_i1840" DrawAspect="Content" ObjectID="_1788947568" r:id="rId92"/>
        </w:object>
      </w:r>
      <w:r w:rsidR="00BC4B0A">
        <w:rPr>
          <w:sz w:val="28"/>
        </w:rPr>
        <w:t xml:space="preserve"> и </w:t>
      </w:r>
      <w:r w:rsidR="00BC4B0A">
        <w:rPr>
          <w:i/>
          <w:sz w:val="28"/>
        </w:rPr>
        <w:t>2</w:t>
      </w:r>
      <w:r w:rsidR="00BC4B0A">
        <w:rPr>
          <w:i/>
          <w:sz w:val="28"/>
          <w:lang w:val="en-US"/>
        </w:rPr>
        <w:t>h</w:t>
      </w:r>
      <w:r w:rsidR="00BC4B0A">
        <w:rPr>
          <w:sz w:val="28"/>
        </w:rPr>
        <w:t xml:space="preserve"> и начальным условием </w:t>
      </w:r>
      <w:r w:rsidR="00BC4B0A">
        <w:rPr>
          <w:b/>
          <w:position w:val="-12"/>
          <w:sz w:val="28"/>
        </w:rPr>
        <w:object w:dxaOrig="1100" w:dyaOrig="380" w14:anchorId="3799B3C8">
          <v:shape id="_x0000_i1841" type="#_x0000_t75" style="width:54.75pt;height:18.75pt" o:ole="" fillcolor="window">
            <v:imagedata r:id="rId93" o:title=""/>
          </v:shape>
          <o:OLEObject Type="Embed" ProgID="Equation.3" ShapeID="_x0000_i1841" DrawAspect="Content" ObjectID="_1788947569" r:id="rId94"/>
        </w:object>
      </w:r>
      <w:r w:rsidR="00BC4B0A">
        <w:rPr>
          <w:sz w:val="28"/>
        </w:rPr>
        <w:t>. Оценить погрешность по формуле (5.5). Исходные данные для выполнения задания берутся из таблицы 5.</w:t>
      </w:r>
    </w:p>
    <w:p w14:paraId="4AF01CB7" w14:textId="6829861D" w:rsidR="008A78DE" w:rsidRDefault="008A78DE" w:rsidP="00010E7C">
      <w:r>
        <w:tab/>
        <w:t xml:space="preserve">На рисунке 5.3 </w:t>
      </w:r>
      <w:r w:rsidR="00292AB7">
        <w:t xml:space="preserve">и 5.4 </w:t>
      </w:r>
      <w:r>
        <w:t>представлено решение задания</w:t>
      </w:r>
    </w:p>
    <w:p w14:paraId="1C0AF522" w14:textId="2C2AE675" w:rsidR="00292AB7" w:rsidRDefault="00292AB7" w:rsidP="00292AB7">
      <w:pPr>
        <w:ind w:firstLine="0"/>
      </w:pPr>
      <w:r w:rsidRPr="00292AB7">
        <w:drawing>
          <wp:inline distT="0" distB="0" distL="0" distR="0" wp14:anchorId="5A964FEB" wp14:editId="5384E3FB">
            <wp:extent cx="5277587" cy="6363588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277587" cy="6363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D7DAEB" w14:textId="5A4E5530" w:rsidR="00292AB7" w:rsidRDefault="00292AB7" w:rsidP="00292AB7">
      <w:pPr>
        <w:ind w:firstLine="0"/>
        <w:jc w:val="center"/>
      </w:pPr>
      <w:r>
        <w:t>Рисунок 5.3 – Первая половина решения второго задания</w:t>
      </w:r>
    </w:p>
    <w:p w14:paraId="0A26E6CF" w14:textId="41D4748F" w:rsidR="00292AB7" w:rsidRDefault="00ED1DC1" w:rsidP="00292AB7">
      <w:pPr>
        <w:ind w:firstLine="0"/>
      </w:pPr>
      <w:r w:rsidRPr="00ED1DC1">
        <w:lastRenderedPageBreak/>
        <w:drawing>
          <wp:inline distT="0" distB="0" distL="0" distR="0" wp14:anchorId="7DB34D54" wp14:editId="62AA7EEF">
            <wp:extent cx="4753638" cy="2886478"/>
            <wp:effectExtent l="0" t="0" r="0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753638" cy="2886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8874B5" w14:textId="6E1AE0B2" w:rsidR="00ED1DC1" w:rsidRDefault="00ED1DC1" w:rsidP="00ED1DC1">
      <w:pPr>
        <w:ind w:firstLine="0"/>
        <w:jc w:val="center"/>
      </w:pPr>
      <w:r>
        <w:t>Рисунок 5.4 – Вторая половина решения второго задания</w:t>
      </w:r>
    </w:p>
    <w:p w14:paraId="2EA6FFAE" w14:textId="77777777" w:rsidR="00E44D9C" w:rsidRDefault="00E44D9C" w:rsidP="00ED1DC1">
      <w:pPr>
        <w:ind w:firstLine="0"/>
        <w:sectPr w:rsidR="00E44D9C" w:rsidSect="003A2471">
          <w:pgSz w:w="11906" w:h="16838"/>
          <w:pgMar w:top="720" w:right="720" w:bottom="426" w:left="1134" w:header="708" w:footer="708" w:gutter="0"/>
          <w:cols w:space="708"/>
          <w:docGrid w:linePitch="360"/>
        </w:sectPr>
      </w:pPr>
    </w:p>
    <w:p w14:paraId="57AB724D" w14:textId="58B5418E" w:rsidR="00E44D9C" w:rsidRDefault="00E44D9C" w:rsidP="00E44D9C">
      <w:pPr>
        <w:spacing w:after="0" w:line="240" w:lineRule="auto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lastRenderedPageBreak/>
        <w:t>ЛАБОРАТОРНАЯ РАБОТА №</w:t>
      </w:r>
      <w:r>
        <w:rPr>
          <w:rFonts w:cs="Times New Roman"/>
          <w:b/>
          <w:szCs w:val="28"/>
        </w:rPr>
        <w:t>6</w:t>
      </w:r>
    </w:p>
    <w:p w14:paraId="674CE7BC" w14:textId="04B2C17B" w:rsidR="00E44D9C" w:rsidRDefault="00A731EF" w:rsidP="00E44D9C">
      <w:pPr>
        <w:pStyle w:val="1"/>
        <w:spacing w:line="360" w:lineRule="auto"/>
        <w:rPr>
          <w:kern w:val="32"/>
        </w:rPr>
      </w:pPr>
      <w:r w:rsidRPr="00D451A8">
        <w:rPr>
          <w:kern w:val="32"/>
        </w:rPr>
        <w:t>Статистическая обработка опытных данных</w:t>
      </w:r>
    </w:p>
    <w:p w14:paraId="7651D316" w14:textId="77777777" w:rsidR="009C420F" w:rsidRPr="009C420F" w:rsidRDefault="00A731EF" w:rsidP="009C420F">
      <w:pPr>
        <w:pStyle w:val="Default"/>
        <w:spacing w:line="360" w:lineRule="auto"/>
        <w:ind w:firstLine="709"/>
        <w:rPr>
          <w:sz w:val="28"/>
          <w:szCs w:val="28"/>
        </w:rPr>
      </w:pPr>
      <w:r>
        <w:tab/>
      </w:r>
      <w:r w:rsidRPr="009C420F">
        <w:rPr>
          <w:b/>
          <w:bCs/>
          <w:sz w:val="28"/>
          <w:szCs w:val="28"/>
        </w:rPr>
        <w:t xml:space="preserve">Задание 1. </w:t>
      </w:r>
      <w:r w:rsidR="009C420F" w:rsidRPr="009C420F">
        <w:rPr>
          <w:sz w:val="28"/>
          <w:szCs w:val="28"/>
        </w:rPr>
        <w:t>Построить методом наименьших квадратов две эмпирические формулы: линейную и квадратичную.</w:t>
      </w:r>
    </w:p>
    <w:p w14:paraId="0641A424" w14:textId="3C8BF8C0" w:rsidR="009C420F" w:rsidRDefault="008A5CD9" w:rsidP="00ED1DC1">
      <w:pPr>
        <w:ind w:firstLine="0"/>
      </w:pPr>
      <w:r w:rsidRPr="008A5CD9">
        <w:drawing>
          <wp:inline distT="0" distB="0" distL="0" distR="0" wp14:anchorId="378FA748" wp14:editId="1D115238">
            <wp:extent cx="5906324" cy="1324160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906324" cy="1324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29F63" w14:textId="0B39774E" w:rsidR="008A5CD9" w:rsidRDefault="008A5CD9" w:rsidP="00ED1DC1">
      <w:pPr>
        <w:ind w:firstLine="0"/>
      </w:pPr>
    </w:p>
    <w:p w14:paraId="36A292C0" w14:textId="490726F2" w:rsidR="008A5CD9" w:rsidRDefault="008A5CD9" w:rsidP="00ED1DC1">
      <w:pPr>
        <w:ind w:firstLine="0"/>
      </w:pPr>
      <w:r>
        <w:tab/>
        <w:t>На рисун</w:t>
      </w:r>
      <w:r w:rsidR="00480C67">
        <w:t>ках</w:t>
      </w:r>
      <w:r>
        <w:t xml:space="preserve"> 6.1</w:t>
      </w:r>
      <w:r w:rsidR="00480C67">
        <w:t>, 6.2, 6.3</w:t>
      </w:r>
      <w:r>
        <w:t xml:space="preserve"> представлено решение</w:t>
      </w:r>
    </w:p>
    <w:p w14:paraId="36787DD2" w14:textId="4CBEFF17" w:rsidR="008A5CD9" w:rsidRDefault="00480C67" w:rsidP="00480C67">
      <w:pPr>
        <w:ind w:firstLine="0"/>
        <w:jc w:val="center"/>
      </w:pPr>
      <w:r w:rsidRPr="00480C67">
        <w:drawing>
          <wp:inline distT="0" distB="0" distL="0" distR="0" wp14:anchorId="30B97852" wp14:editId="7E4F8C1C">
            <wp:extent cx="4567712" cy="5613991"/>
            <wp:effectExtent l="0" t="0" r="4445" b="635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569878" cy="5616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4CE501" w14:textId="725A0704" w:rsidR="00480C67" w:rsidRDefault="00480C67" w:rsidP="00480C67">
      <w:pPr>
        <w:ind w:firstLine="0"/>
        <w:jc w:val="center"/>
      </w:pPr>
      <w:r>
        <w:t>Рисунок 6.1 – Первая треть первого задания</w:t>
      </w:r>
    </w:p>
    <w:p w14:paraId="4F0390C9" w14:textId="77777777" w:rsidR="00480C67" w:rsidRDefault="00480C67" w:rsidP="00ED1DC1">
      <w:pPr>
        <w:ind w:firstLine="0"/>
        <w:rPr>
          <w:noProof/>
          <w14:ligatures w14:val="standardContextual"/>
        </w:rPr>
      </w:pPr>
      <w:r w:rsidRPr="00480C67">
        <w:lastRenderedPageBreak/>
        <w:drawing>
          <wp:inline distT="0" distB="0" distL="0" distR="0" wp14:anchorId="36FCE544" wp14:editId="1EF42105">
            <wp:extent cx="5706271" cy="7249537"/>
            <wp:effectExtent l="0" t="0" r="889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706271" cy="7249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0C67">
        <w:rPr>
          <w:noProof/>
          <w14:ligatures w14:val="standardContextual"/>
        </w:rPr>
        <w:t xml:space="preserve"> </w:t>
      </w:r>
    </w:p>
    <w:p w14:paraId="56D660FC" w14:textId="2FBC0DB4" w:rsidR="00480C67" w:rsidRDefault="00480C67" w:rsidP="00480C67">
      <w:pPr>
        <w:ind w:firstLine="0"/>
        <w:jc w:val="center"/>
      </w:pPr>
      <w:r>
        <w:t>Рисунок 6.</w:t>
      </w:r>
      <w:r>
        <w:t>2</w:t>
      </w:r>
      <w:r>
        <w:t xml:space="preserve"> – </w:t>
      </w:r>
      <w:r>
        <w:t xml:space="preserve">Вторая </w:t>
      </w:r>
      <w:r>
        <w:t>треть первого задания</w:t>
      </w:r>
    </w:p>
    <w:p w14:paraId="6AB485CE" w14:textId="5C6670F4" w:rsidR="00480C67" w:rsidRDefault="00480C67" w:rsidP="00480C67">
      <w:pPr>
        <w:ind w:firstLine="0"/>
        <w:jc w:val="center"/>
      </w:pPr>
      <w:r w:rsidRPr="00480C67">
        <w:lastRenderedPageBreak/>
        <w:drawing>
          <wp:inline distT="0" distB="0" distL="0" distR="0" wp14:anchorId="63022F53" wp14:editId="65DE738B">
            <wp:extent cx="4658375" cy="5706271"/>
            <wp:effectExtent l="0" t="0" r="8890" b="889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658375" cy="5706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9F9AF" w14:textId="5E7A103B" w:rsidR="00480C67" w:rsidRDefault="00480C67" w:rsidP="00480C67">
      <w:pPr>
        <w:ind w:firstLine="0"/>
        <w:jc w:val="center"/>
      </w:pPr>
      <w:r>
        <w:t>Рисунок 6.</w:t>
      </w:r>
      <w:r w:rsidR="00D00AB9">
        <w:rPr>
          <w:lang w:val="en-US"/>
        </w:rPr>
        <w:t>3</w:t>
      </w:r>
      <w:r>
        <w:t xml:space="preserve"> –</w:t>
      </w:r>
      <w:r>
        <w:t xml:space="preserve">Третья </w:t>
      </w:r>
      <w:r>
        <w:t>треть первого задания</w:t>
      </w:r>
    </w:p>
    <w:p w14:paraId="6108342E" w14:textId="77777777" w:rsidR="00480C67" w:rsidRPr="00A731EF" w:rsidRDefault="00480C67" w:rsidP="00480C67">
      <w:pPr>
        <w:ind w:firstLine="0"/>
        <w:jc w:val="center"/>
      </w:pPr>
    </w:p>
    <w:p w14:paraId="39E5F701" w14:textId="7C8BA2F9" w:rsidR="00275CA0" w:rsidRPr="00343DD6" w:rsidRDefault="00480C67" w:rsidP="00275CA0">
      <w:pPr>
        <w:pStyle w:val="Default"/>
        <w:spacing w:line="360" w:lineRule="auto"/>
        <w:ind w:firstLine="709"/>
        <w:jc w:val="both"/>
        <w:rPr>
          <w:sz w:val="28"/>
        </w:rPr>
      </w:pPr>
      <w:r>
        <w:tab/>
      </w:r>
      <w:r>
        <w:rPr>
          <w:b/>
          <w:bCs/>
        </w:rPr>
        <w:t xml:space="preserve">Задание 1. </w:t>
      </w:r>
      <w:r w:rsidR="00275CA0" w:rsidRPr="00343DD6">
        <w:rPr>
          <w:sz w:val="28"/>
        </w:rPr>
        <w:t xml:space="preserve">Составить программу для нахождения приближающих функций заданного типа с выводом значений их параметров и соответствующих им сумм квадратов уклонений. Выбрать в качестве приближающих функций следующие: </w:t>
      </w:r>
      <w:r w:rsidR="00275CA0" w:rsidRPr="00343DD6">
        <w:rPr>
          <w:sz w:val="28"/>
        </w:rPr>
        <w:object w:dxaOrig="1219" w:dyaOrig="360" w14:anchorId="1ACA6344">
          <v:shape id="_x0000_i1846" type="#_x0000_t75" style="width:61.5pt;height:18pt" o:ole="" fillcolor="window">
            <v:imagedata r:id="rId101" o:title=""/>
          </v:shape>
          <o:OLEObject Type="Embed" ProgID="Equation.3" ShapeID="_x0000_i1846" DrawAspect="Content" ObjectID="_1788947570" r:id="rId102"/>
        </w:object>
      </w:r>
      <w:r w:rsidR="00275CA0" w:rsidRPr="00343DD6">
        <w:rPr>
          <w:sz w:val="28"/>
        </w:rPr>
        <w:t xml:space="preserve">, </w:t>
      </w:r>
      <w:r w:rsidR="00275CA0" w:rsidRPr="00343DD6">
        <w:rPr>
          <w:sz w:val="28"/>
        </w:rPr>
        <w:object w:dxaOrig="940" w:dyaOrig="420" w14:anchorId="614EF327">
          <v:shape id="_x0000_i1847" type="#_x0000_t75" style="width:46.5pt;height:21pt" o:ole="" fillcolor="window">
            <v:imagedata r:id="rId103" o:title=""/>
          </v:shape>
          <o:OLEObject Type="Embed" ProgID="Equation.3" ShapeID="_x0000_i1847" DrawAspect="Content" ObjectID="_1788947571" r:id="rId104"/>
        </w:object>
      </w:r>
      <w:r w:rsidR="00275CA0" w:rsidRPr="00343DD6">
        <w:rPr>
          <w:sz w:val="28"/>
        </w:rPr>
        <w:t xml:space="preserve">, </w:t>
      </w:r>
      <w:r w:rsidR="00275CA0" w:rsidRPr="00343DD6">
        <w:rPr>
          <w:sz w:val="28"/>
        </w:rPr>
        <w:object w:dxaOrig="999" w:dyaOrig="420" w14:anchorId="2CD31C00">
          <v:shape id="_x0000_i1848" type="#_x0000_t75" style="width:50.25pt;height:21pt" o:ole="" fillcolor="window">
            <v:imagedata r:id="rId105" o:title=""/>
          </v:shape>
          <o:OLEObject Type="Embed" ProgID="Equation.3" ShapeID="_x0000_i1848" DrawAspect="Content" ObjectID="_1788947572" r:id="rId106"/>
        </w:object>
      </w:r>
      <w:r w:rsidR="00275CA0" w:rsidRPr="00343DD6">
        <w:rPr>
          <w:sz w:val="28"/>
        </w:rPr>
        <w:t xml:space="preserve">. Провести линеаризацию. Определить для какого вида функции сумма квадратов уклонений является наименьшей. </w:t>
      </w:r>
    </w:p>
    <w:p w14:paraId="64EC4E19" w14:textId="61B1F754" w:rsidR="008A78DE" w:rsidRDefault="008A78DE" w:rsidP="00B958E2">
      <w:pPr>
        <w:spacing w:after="0" w:line="240" w:lineRule="auto"/>
        <w:ind w:firstLine="0"/>
      </w:pPr>
    </w:p>
    <w:p w14:paraId="4050A171" w14:textId="0F1BAD74" w:rsidR="00D00AB9" w:rsidRPr="00F54B93" w:rsidRDefault="00275CA0" w:rsidP="00B958E2">
      <w:pPr>
        <w:spacing w:after="0" w:line="240" w:lineRule="auto"/>
        <w:ind w:firstLine="0"/>
      </w:pPr>
      <w:r>
        <w:tab/>
        <w:t>На рисунк</w:t>
      </w:r>
      <w:r w:rsidR="00F54B93">
        <w:t>ах 6.4, 6.5 и 6.6 представлено решение второго задания</w:t>
      </w:r>
    </w:p>
    <w:p w14:paraId="031EAD0F" w14:textId="42052D14" w:rsidR="00D00AB9" w:rsidRDefault="00D00AB9" w:rsidP="004747F5">
      <w:pPr>
        <w:spacing w:after="0" w:line="240" w:lineRule="auto"/>
        <w:ind w:firstLine="0"/>
        <w:jc w:val="center"/>
        <w:rPr>
          <w:lang w:val="en-US"/>
        </w:rPr>
      </w:pPr>
      <w:r w:rsidRPr="00D00AB9">
        <w:rPr>
          <w:lang w:val="en-US"/>
        </w:rPr>
        <w:lastRenderedPageBreak/>
        <w:drawing>
          <wp:inline distT="0" distB="0" distL="0" distR="0" wp14:anchorId="3301D8BD" wp14:editId="68E48720">
            <wp:extent cx="5353797" cy="781159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353797" cy="781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9F3720" w14:textId="5FA1C55A" w:rsidR="004747F5" w:rsidRPr="004747F5" w:rsidRDefault="004747F5" w:rsidP="004747F5">
      <w:pPr>
        <w:spacing w:after="0" w:line="240" w:lineRule="auto"/>
        <w:ind w:firstLine="0"/>
        <w:jc w:val="center"/>
      </w:pPr>
      <w:r>
        <w:t>Рисунок 6.4 – Первая треть решения второго задания</w:t>
      </w:r>
    </w:p>
    <w:p w14:paraId="2BF4719E" w14:textId="69A2D38C" w:rsidR="00794427" w:rsidRDefault="00794427" w:rsidP="00B958E2">
      <w:pPr>
        <w:spacing w:after="0" w:line="240" w:lineRule="auto"/>
        <w:ind w:firstLine="0"/>
        <w:rPr>
          <w:szCs w:val="28"/>
        </w:rPr>
      </w:pPr>
    </w:p>
    <w:p w14:paraId="269A8F7B" w14:textId="26E9C061" w:rsidR="00F54B93" w:rsidRDefault="00F54B93" w:rsidP="00B958E2">
      <w:pPr>
        <w:spacing w:after="0" w:line="240" w:lineRule="auto"/>
        <w:ind w:firstLine="0"/>
        <w:rPr>
          <w:szCs w:val="28"/>
        </w:rPr>
      </w:pPr>
      <w:r w:rsidRPr="00F54B93">
        <w:rPr>
          <w:szCs w:val="28"/>
        </w:rPr>
        <w:lastRenderedPageBreak/>
        <w:drawing>
          <wp:inline distT="0" distB="0" distL="0" distR="0" wp14:anchorId="2D9AE097" wp14:editId="29A6B9E1">
            <wp:extent cx="5458587" cy="7602011"/>
            <wp:effectExtent l="0" t="0" r="889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458587" cy="7602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78A4E8" w14:textId="3256E956" w:rsidR="004747F5" w:rsidRPr="004747F5" w:rsidRDefault="004747F5" w:rsidP="004747F5">
      <w:pPr>
        <w:spacing w:after="0" w:line="240" w:lineRule="auto"/>
        <w:ind w:firstLine="0"/>
        <w:jc w:val="center"/>
      </w:pPr>
      <w:r>
        <w:t>Рисунок 6.</w:t>
      </w:r>
      <w:r>
        <w:t>5</w:t>
      </w:r>
      <w:r>
        <w:t xml:space="preserve"> – </w:t>
      </w:r>
      <w:r>
        <w:t xml:space="preserve">Вторая </w:t>
      </w:r>
      <w:r>
        <w:t>треть решения второго задания</w:t>
      </w:r>
    </w:p>
    <w:p w14:paraId="7086124A" w14:textId="77777777" w:rsidR="004747F5" w:rsidRDefault="004747F5" w:rsidP="00B958E2">
      <w:pPr>
        <w:spacing w:after="0" w:line="240" w:lineRule="auto"/>
        <w:ind w:firstLine="0"/>
        <w:rPr>
          <w:szCs w:val="28"/>
        </w:rPr>
      </w:pPr>
    </w:p>
    <w:p w14:paraId="31A08086" w14:textId="5C1CEBF4" w:rsidR="00F54B93" w:rsidRDefault="00F54B93" w:rsidP="00B958E2">
      <w:pPr>
        <w:spacing w:after="0" w:line="240" w:lineRule="auto"/>
        <w:ind w:firstLine="0"/>
        <w:rPr>
          <w:szCs w:val="28"/>
        </w:rPr>
      </w:pPr>
    </w:p>
    <w:p w14:paraId="5C94DCCF" w14:textId="77777777" w:rsidR="004747F5" w:rsidRDefault="004747F5" w:rsidP="00B958E2">
      <w:pPr>
        <w:spacing w:after="0" w:line="240" w:lineRule="auto"/>
        <w:ind w:firstLine="0"/>
        <w:rPr>
          <w:szCs w:val="28"/>
        </w:rPr>
      </w:pPr>
    </w:p>
    <w:p w14:paraId="1378DAD7" w14:textId="4B425BC9" w:rsidR="00F54B93" w:rsidRDefault="00F54B93" w:rsidP="004747F5">
      <w:pPr>
        <w:spacing w:after="0" w:line="240" w:lineRule="auto"/>
        <w:ind w:firstLine="0"/>
        <w:jc w:val="center"/>
        <w:rPr>
          <w:szCs w:val="28"/>
        </w:rPr>
      </w:pPr>
      <w:r w:rsidRPr="00F54B93">
        <w:rPr>
          <w:szCs w:val="28"/>
        </w:rPr>
        <w:lastRenderedPageBreak/>
        <w:drawing>
          <wp:inline distT="0" distB="0" distL="0" distR="0" wp14:anchorId="4EB36A9E" wp14:editId="540E06D7">
            <wp:extent cx="5153744" cy="5858693"/>
            <wp:effectExtent l="0" t="0" r="8890" b="889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153744" cy="5858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ED518C" w14:textId="6A9E9C47" w:rsidR="004747F5" w:rsidRPr="004747F5" w:rsidRDefault="004747F5" w:rsidP="004747F5">
      <w:pPr>
        <w:spacing w:after="0" w:line="240" w:lineRule="auto"/>
        <w:ind w:firstLine="0"/>
        <w:jc w:val="center"/>
      </w:pPr>
      <w:r>
        <w:t>Рисунок 6.</w:t>
      </w:r>
      <w:r>
        <w:t>6</w:t>
      </w:r>
      <w:r>
        <w:t xml:space="preserve"> – </w:t>
      </w:r>
      <w:r>
        <w:t>Третья</w:t>
      </w:r>
      <w:r>
        <w:t xml:space="preserve"> треть решения второго задания</w:t>
      </w:r>
    </w:p>
    <w:p w14:paraId="2C0BE24C" w14:textId="5EF54623" w:rsidR="001D2650" w:rsidRDefault="001D2650" w:rsidP="001D2650">
      <w:pPr>
        <w:spacing w:after="0" w:line="240" w:lineRule="auto"/>
        <w:ind w:firstLine="0"/>
        <w:rPr>
          <w:szCs w:val="28"/>
        </w:rPr>
      </w:pPr>
    </w:p>
    <w:p w14:paraId="0A215A3D" w14:textId="77777777" w:rsidR="000B0367" w:rsidRDefault="001D2650" w:rsidP="001D2650">
      <w:pPr>
        <w:spacing w:after="0" w:line="240" w:lineRule="auto"/>
        <w:ind w:firstLine="0"/>
        <w:rPr>
          <w:szCs w:val="28"/>
        </w:rPr>
        <w:sectPr w:rsidR="000B0367" w:rsidSect="003A2471">
          <w:pgSz w:w="11906" w:h="16838"/>
          <w:pgMar w:top="720" w:right="720" w:bottom="426" w:left="1134" w:header="708" w:footer="708" w:gutter="0"/>
          <w:cols w:space="708"/>
          <w:docGrid w:linePitch="360"/>
        </w:sectPr>
      </w:pPr>
      <w:r>
        <w:rPr>
          <w:szCs w:val="28"/>
        </w:rPr>
        <w:tab/>
      </w:r>
    </w:p>
    <w:p w14:paraId="0D6D7276" w14:textId="72AB48FD" w:rsidR="000B0367" w:rsidRDefault="000B0367" w:rsidP="000B0367">
      <w:pPr>
        <w:spacing w:after="0" w:line="240" w:lineRule="auto"/>
        <w:jc w:val="center"/>
        <w:rPr>
          <w:rFonts w:cs="Times New Roman"/>
          <w:b/>
          <w:szCs w:val="28"/>
        </w:rPr>
      </w:pPr>
      <w:r>
        <w:lastRenderedPageBreak/>
        <w:tab/>
      </w:r>
      <w:r>
        <w:rPr>
          <w:rFonts w:cs="Times New Roman"/>
          <w:b/>
          <w:szCs w:val="28"/>
        </w:rPr>
        <w:t>ЛАБОРАТОРНАЯ РАБОТА №</w:t>
      </w:r>
      <w:r>
        <w:rPr>
          <w:rFonts w:cs="Times New Roman"/>
          <w:b/>
          <w:szCs w:val="28"/>
        </w:rPr>
        <w:t>7</w:t>
      </w:r>
    </w:p>
    <w:p w14:paraId="0290A654" w14:textId="109F80A6" w:rsidR="001D2650" w:rsidRDefault="000B0367" w:rsidP="000B0367">
      <w:pPr>
        <w:spacing w:after="0" w:line="240" w:lineRule="auto"/>
        <w:ind w:firstLine="0"/>
        <w:jc w:val="center"/>
        <w:rPr>
          <w:rFonts w:eastAsiaTheme="majorEastAsia" w:cstheme="majorBidi"/>
          <w:b/>
          <w:kern w:val="32"/>
          <w:sz w:val="32"/>
          <w:szCs w:val="32"/>
        </w:rPr>
      </w:pPr>
      <w:r w:rsidRPr="000B0367">
        <w:rPr>
          <w:rFonts w:eastAsiaTheme="majorEastAsia" w:cstheme="majorBidi"/>
          <w:b/>
          <w:kern w:val="32"/>
          <w:sz w:val="32"/>
          <w:szCs w:val="32"/>
        </w:rPr>
        <w:t>Численное решение уравнений в частных производных</w:t>
      </w:r>
    </w:p>
    <w:p w14:paraId="52172131" w14:textId="5C613A2D" w:rsidR="000B0367" w:rsidRDefault="000B0367" w:rsidP="000B0367">
      <w:pPr>
        <w:spacing w:after="0" w:line="240" w:lineRule="auto"/>
        <w:ind w:firstLine="0"/>
        <w:rPr>
          <w:rFonts w:eastAsiaTheme="majorEastAsia" w:cstheme="majorBidi"/>
          <w:b/>
          <w:kern w:val="32"/>
          <w:sz w:val="32"/>
          <w:szCs w:val="32"/>
        </w:rPr>
      </w:pPr>
    </w:p>
    <w:p w14:paraId="0BBE7169" w14:textId="77777777" w:rsidR="0029494A" w:rsidRDefault="000B0367" w:rsidP="0029494A">
      <w:pPr>
        <w:pStyle w:val="11"/>
        <w:tabs>
          <w:tab w:val="num" w:pos="1080"/>
        </w:tabs>
        <w:spacing w:line="360" w:lineRule="auto"/>
        <w:ind w:left="0" w:firstLine="709"/>
        <w:jc w:val="both"/>
        <w:rPr>
          <w:sz w:val="28"/>
        </w:rPr>
      </w:pPr>
      <w:r>
        <w:rPr>
          <w:rFonts w:eastAsiaTheme="majorEastAsia" w:cstheme="majorBidi"/>
          <w:b/>
          <w:kern w:val="32"/>
          <w:sz w:val="32"/>
          <w:szCs w:val="32"/>
        </w:rPr>
        <w:tab/>
        <w:t xml:space="preserve">Задание 1. </w:t>
      </w:r>
      <w:r w:rsidR="0029494A">
        <w:rPr>
          <w:sz w:val="28"/>
        </w:rPr>
        <w:t xml:space="preserve">Используя  метод сеток, найти приближенное решение уравнения, удовлетворяющее условиям </w:t>
      </w:r>
      <w:r w:rsidR="0029494A">
        <w:rPr>
          <w:position w:val="-12"/>
          <w:sz w:val="28"/>
        </w:rPr>
        <w:object w:dxaOrig="1640" w:dyaOrig="360" w14:anchorId="2E7CCD94">
          <v:shape id="_x0000_i1852" type="#_x0000_t75" style="width:81.75pt;height:18pt" o:ole="" fillcolor="window">
            <v:imagedata r:id="rId110" o:title=""/>
          </v:shape>
          <o:OLEObject Type="Embed" ProgID="Equation.3" ShapeID="_x0000_i1852" DrawAspect="Content" ObjectID="_1788947573" r:id="rId111"/>
        </w:object>
      </w:r>
      <w:r w:rsidR="0029494A">
        <w:rPr>
          <w:sz w:val="28"/>
        </w:rPr>
        <w:t xml:space="preserve"> </w:t>
      </w:r>
      <w:r w:rsidR="0029494A">
        <w:rPr>
          <w:position w:val="-12"/>
          <w:sz w:val="28"/>
          <w:lang w:val="en-US"/>
        </w:rPr>
        <w:object w:dxaOrig="1320" w:dyaOrig="380" w14:anchorId="04E781A8">
          <v:shape id="_x0000_i1853" type="#_x0000_t75" style="width:66pt;height:18.75pt" o:ole="" fillcolor="window">
            <v:imagedata r:id="rId112" o:title=""/>
          </v:shape>
          <o:OLEObject Type="Embed" ProgID="Equation.3" ShapeID="_x0000_i1853" DrawAspect="Content" ObjectID="_1788947574" r:id="rId113"/>
        </w:object>
      </w:r>
      <w:r w:rsidR="0029494A">
        <w:rPr>
          <w:sz w:val="28"/>
        </w:rPr>
        <w:t xml:space="preserve"> </w:t>
      </w:r>
      <w:r w:rsidR="0029494A">
        <w:rPr>
          <w:position w:val="-12"/>
          <w:sz w:val="28"/>
        </w:rPr>
        <w:object w:dxaOrig="1260" w:dyaOrig="380" w14:anchorId="4065CA2C">
          <v:shape id="_x0000_i1854" type="#_x0000_t75" style="width:63pt;height:18.75pt" o:ole="" fillcolor="window">
            <v:imagedata r:id="rId114" o:title=""/>
          </v:shape>
          <o:OLEObject Type="Embed" ProgID="Equation.3" ShapeID="_x0000_i1854" DrawAspect="Content" ObjectID="_1788947575" r:id="rId115"/>
        </w:object>
      </w:r>
      <w:r w:rsidR="0029494A">
        <w:rPr>
          <w:sz w:val="28"/>
        </w:rPr>
        <w:t xml:space="preserve">, для </w:t>
      </w:r>
      <w:r w:rsidR="0029494A">
        <w:rPr>
          <w:position w:val="-6"/>
          <w:sz w:val="28"/>
        </w:rPr>
        <w:object w:dxaOrig="1300" w:dyaOrig="300" w14:anchorId="1C09C00B">
          <v:shape id="_x0000_i1855" type="#_x0000_t75" style="width:65.25pt;height:15pt" o:ole="" fillcolor="window">
            <v:imagedata r:id="rId116" o:title=""/>
          </v:shape>
          <o:OLEObject Type="Embed" ProgID="Equation.3" ShapeID="_x0000_i1855" DrawAspect="Content" ObjectID="_1788947576" r:id="rId117"/>
        </w:object>
      </w:r>
      <w:r w:rsidR="0029494A">
        <w:rPr>
          <w:sz w:val="28"/>
        </w:rPr>
        <w:t xml:space="preserve">, </w:t>
      </w:r>
      <w:r w:rsidR="0029494A">
        <w:rPr>
          <w:position w:val="-12"/>
          <w:sz w:val="28"/>
        </w:rPr>
        <w:object w:dxaOrig="1300" w:dyaOrig="380" w14:anchorId="3D193977">
          <v:shape id="_x0000_i1856" type="#_x0000_t75" style="width:65.25pt;height:18.75pt" o:ole="" fillcolor="window">
            <v:imagedata r:id="rId118" o:title=""/>
          </v:shape>
          <o:OLEObject Type="Embed" ProgID="Equation.3" ShapeID="_x0000_i1856" DrawAspect="Content" ObjectID="_1788947577" r:id="rId119"/>
        </w:object>
      </w:r>
      <w:r w:rsidR="0029494A">
        <w:rPr>
          <w:sz w:val="28"/>
        </w:rPr>
        <w:t xml:space="preserve"> и  </w:t>
      </w:r>
      <w:r w:rsidR="0029494A">
        <w:rPr>
          <w:i/>
          <w:sz w:val="28"/>
          <w:lang w:val="en-US"/>
        </w:rPr>
        <w:t>h</w:t>
      </w:r>
      <w:r w:rsidR="0029494A">
        <w:rPr>
          <w:i/>
          <w:sz w:val="28"/>
        </w:rPr>
        <w:t xml:space="preserve">=0.1, </w:t>
      </w:r>
      <w:r w:rsidR="0029494A">
        <w:rPr>
          <w:i/>
          <w:sz w:val="28"/>
          <w:lang w:val="en-US"/>
        </w:rPr>
        <w:t>l</w:t>
      </w:r>
      <w:r w:rsidR="0029494A">
        <w:rPr>
          <w:i/>
          <w:sz w:val="28"/>
        </w:rPr>
        <w:t>=0.005</w:t>
      </w:r>
      <w:r w:rsidR="0029494A">
        <w:rPr>
          <w:sz w:val="28"/>
        </w:rPr>
        <w:t>.</w:t>
      </w:r>
    </w:p>
    <w:p w14:paraId="1901C756" w14:textId="473DC554" w:rsidR="000B0367" w:rsidRDefault="000B0367" w:rsidP="000B0367">
      <w:pPr>
        <w:spacing w:after="0" w:line="240" w:lineRule="auto"/>
        <w:ind w:firstLine="0"/>
        <w:rPr>
          <w:bCs/>
          <w:szCs w:val="28"/>
        </w:rPr>
      </w:pPr>
    </w:p>
    <w:p w14:paraId="27C7FC1D" w14:textId="100AFB11" w:rsidR="0029494A" w:rsidRDefault="000D4D67" w:rsidP="000B0367">
      <w:pPr>
        <w:spacing w:after="0" w:line="240" w:lineRule="auto"/>
        <w:ind w:firstLine="0"/>
        <w:rPr>
          <w:bCs/>
          <w:szCs w:val="28"/>
        </w:rPr>
      </w:pPr>
      <w:r w:rsidRPr="000D4D67">
        <w:rPr>
          <w:bCs/>
          <w:szCs w:val="28"/>
        </w:rPr>
        <w:drawing>
          <wp:inline distT="0" distB="0" distL="0" distR="0" wp14:anchorId="78A156FF" wp14:editId="60935AB0">
            <wp:extent cx="6192114" cy="790685"/>
            <wp:effectExtent l="0" t="0" r="0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6192114" cy="790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4E6896" w14:textId="2B0EF8D1" w:rsidR="000D4D67" w:rsidRDefault="000D4D67" w:rsidP="000B0367">
      <w:pPr>
        <w:spacing w:after="0" w:line="240" w:lineRule="auto"/>
        <w:ind w:firstLine="0"/>
        <w:rPr>
          <w:bCs/>
          <w:szCs w:val="28"/>
        </w:rPr>
      </w:pPr>
    </w:p>
    <w:p w14:paraId="786C37D9" w14:textId="225D57F8" w:rsidR="000D4D67" w:rsidRDefault="000D4D67" w:rsidP="000B0367">
      <w:pPr>
        <w:spacing w:after="0" w:line="240" w:lineRule="auto"/>
        <w:ind w:firstLine="0"/>
        <w:rPr>
          <w:bCs/>
          <w:szCs w:val="28"/>
        </w:rPr>
      </w:pPr>
      <w:r>
        <w:rPr>
          <w:bCs/>
          <w:szCs w:val="28"/>
        </w:rPr>
        <w:tab/>
        <w:t>Решение на рисунке 7.1</w:t>
      </w:r>
    </w:p>
    <w:p w14:paraId="72048B73" w14:textId="113E5AAA" w:rsidR="000D4D67" w:rsidRDefault="00F0709D" w:rsidP="000B0367">
      <w:pPr>
        <w:spacing w:after="0" w:line="240" w:lineRule="auto"/>
        <w:ind w:firstLine="0"/>
        <w:rPr>
          <w:bCs/>
          <w:szCs w:val="28"/>
          <w:lang w:val="en-US"/>
        </w:rPr>
      </w:pPr>
      <w:r w:rsidRPr="00F0709D">
        <w:rPr>
          <w:bCs/>
          <w:szCs w:val="28"/>
          <w:lang w:val="en-US"/>
        </w:rPr>
        <w:drawing>
          <wp:inline distT="0" distB="0" distL="0" distR="0" wp14:anchorId="084E3E0D" wp14:editId="3641B15F">
            <wp:extent cx="6383020" cy="2722245"/>
            <wp:effectExtent l="0" t="0" r="0" b="190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6383020" cy="272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28D45F" w14:textId="56E61028" w:rsidR="00F0709D" w:rsidRDefault="00F0709D" w:rsidP="00F0709D">
      <w:pPr>
        <w:spacing w:after="0" w:line="240" w:lineRule="auto"/>
        <w:ind w:firstLine="0"/>
        <w:jc w:val="center"/>
        <w:rPr>
          <w:bCs/>
          <w:szCs w:val="28"/>
        </w:rPr>
      </w:pPr>
      <w:r>
        <w:rPr>
          <w:bCs/>
          <w:szCs w:val="28"/>
        </w:rPr>
        <w:t xml:space="preserve">Рисунок 7.1 </w:t>
      </w:r>
    </w:p>
    <w:p w14:paraId="32EECAC0" w14:textId="0DE4FF32" w:rsidR="00F0709D" w:rsidRDefault="00F0709D" w:rsidP="00F0709D">
      <w:pPr>
        <w:spacing w:after="0" w:line="240" w:lineRule="auto"/>
        <w:ind w:firstLine="0"/>
        <w:rPr>
          <w:bCs/>
          <w:szCs w:val="28"/>
        </w:rPr>
      </w:pPr>
    </w:p>
    <w:p w14:paraId="6E33702A" w14:textId="77777777" w:rsidR="00F0709D" w:rsidRDefault="00F0709D" w:rsidP="00F0709D">
      <w:pPr>
        <w:spacing w:after="0" w:line="240" w:lineRule="auto"/>
        <w:ind w:firstLine="0"/>
        <w:rPr>
          <w:bCs/>
          <w:szCs w:val="28"/>
        </w:rPr>
        <w:sectPr w:rsidR="00F0709D" w:rsidSect="003A2471">
          <w:pgSz w:w="11906" w:h="16838"/>
          <w:pgMar w:top="720" w:right="720" w:bottom="426" w:left="1134" w:header="708" w:footer="708" w:gutter="0"/>
          <w:cols w:space="708"/>
          <w:docGrid w:linePitch="360"/>
        </w:sectPr>
      </w:pPr>
      <w:r>
        <w:rPr>
          <w:bCs/>
          <w:szCs w:val="28"/>
        </w:rPr>
        <w:tab/>
      </w:r>
    </w:p>
    <w:p w14:paraId="7A598701" w14:textId="0232A42D" w:rsidR="00F0709D" w:rsidRDefault="00F0709D" w:rsidP="00F0709D">
      <w:pPr>
        <w:spacing w:after="0" w:line="240" w:lineRule="auto"/>
        <w:jc w:val="center"/>
        <w:rPr>
          <w:rFonts w:cs="Times New Roman"/>
          <w:b/>
          <w:szCs w:val="28"/>
        </w:rPr>
      </w:pPr>
      <w:r>
        <w:lastRenderedPageBreak/>
        <w:tab/>
      </w:r>
      <w:r>
        <w:rPr>
          <w:rFonts w:cs="Times New Roman"/>
          <w:b/>
          <w:szCs w:val="28"/>
        </w:rPr>
        <w:t>ЛАБОРАТОРНАЯ РАБОТА №</w:t>
      </w:r>
      <w:r>
        <w:rPr>
          <w:rFonts w:cs="Times New Roman"/>
          <w:b/>
          <w:szCs w:val="28"/>
        </w:rPr>
        <w:t>8</w:t>
      </w:r>
    </w:p>
    <w:p w14:paraId="251ED3AB" w14:textId="10D39909" w:rsidR="00F0709D" w:rsidRDefault="00F0709D" w:rsidP="00F0709D">
      <w:pPr>
        <w:spacing w:after="0" w:line="240" w:lineRule="auto"/>
        <w:ind w:firstLine="0"/>
        <w:jc w:val="center"/>
        <w:rPr>
          <w:rFonts w:eastAsiaTheme="majorEastAsia" w:cstheme="majorBidi"/>
          <w:b/>
          <w:kern w:val="32"/>
          <w:sz w:val="32"/>
          <w:szCs w:val="32"/>
        </w:rPr>
      </w:pPr>
      <w:r w:rsidRPr="00F0709D">
        <w:rPr>
          <w:rFonts w:eastAsiaTheme="majorEastAsia" w:cstheme="majorBidi"/>
          <w:b/>
          <w:kern w:val="32"/>
          <w:sz w:val="32"/>
          <w:szCs w:val="32"/>
        </w:rPr>
        <w:t>Методом наименьших квадратов</w:t>
      </w:r>
    </w:p>
    <w:p w14:paraId="20A2B29B" w14:textId="5B53A03D" w:rsidR="00F0709D" w:rsidRDefault="00F0709D" w:rsidP="00F0709D">
      <w:pPr>
        <w:spacing w:after="0" w:line="240" w:lineRule="auto"/>
        <w:ind w:firstLine="0"/>
        <w:rPr>
          <w:rFonts w:eastAsiaTheme="majorEastAsia" w:cstheme="majorBidi"/>
          <w:b/>
          <w:kern w:val="32"/>
          <w:sz w:val="32"/>
          <w:szCs w:val="32"/>
        </w:rPr>
      </w:pPr>
      <w:r>
        <w:rPr>
          <w:rFonts w:eastAsiaTheme="majorEastAsia" w:cstheme="majorBidi"/>
          <w:b/>
          <w:kern w:val="32"/>
          <w:sz w:val="32"/>
          <w:szCs w:val="32"/>
        </w:rPr>
        <w:tab/>
      </w:r>
    </w:p>
    <w:p w14:paraId="40A75322" w14:textId="77777777" w:rsidR="00341620" w:rsidRPr="00556A3A" w:rsidRDefault="00F0709D" w:rsidP="00341620">
      <w:pPr>
        <w:pStyle w:val="11"/>
        <w:tabs>
          <w:tab w:val="num" w:pos="1080"/>
        </w:tabs>
        <w:spacing w:line="360" w:lineRule="auto"/>
        <w:ind w:left="0" w:firstLine="709"/>
        <w:jc w:val="both"/>
        <w:rPr>
          <w:sz w:val="28"/>
        </w:rPr>
      </w:pPr>
      <w:r>
        <w:rPr>
          <w:rFonts w:eastAsiaTheme="majorEastAsia" w:cstheme="majorBidi"/>
          <w:b/>
          <w:kern w:val="32"/>
          <w:sz w:val="32"/>
          <w:szCs w:val="32"/>
        </w:rPr>
        <w:tab/>
        <w:t xml:space="preserve">Задание 1. </w:t>
      </w:r>
      <w:r w:rsidR="00341620" w:rsidRPr="00556A3A">
        <w:rPr>
          <w:sz w:val="28"/>
        </w:rPr>
        <w:t>Методом наименьших квадратов, подберите двухпараметрическое семейство функций, наилучшим образом приближающее данную зависимость.</w:t>
      </w:r>
    </w:p>
    <w:p w14:paraId="6E2D0CAD" w14:textId="77777777" w:rsidR="00341620" w:rsidRPr="00AA28D0" w:rsidRDefault="00341620" w:rsidP="00341620">
      <w:pPr>
        <w:pStyle w:val="11"/>
        <w:tabs>
          <w:tab w:val="num" w:pos="1080"/>
        </w:tabs>
        <w:spacing w:line="360" w:lineRule="auto"/>
        <w:ind w:left="0" w:firstLine="709"/>
        <w:jc w:val="both"/>
        <w:rPr>
          <w:sz w:val="28"/>
        </w:rPr>
      </w:pPr>
      <w:r w:rsidRPr="00AA28D0">
        <w:rPr>
          <w:sz w:val="28"/>
        </w:rPr>
        <w:t>Зависимость между переменными задана с помощью таблицы</w:t>
      </w:r>
    </w:p>
    <w:p w14:paraId="323719F4" w14:textId="0EA6353A" w:rsidR="00F0709D" w:rsidRDefault="006E1B6D" w:rsidP="00F0709D">
      <w:pPr>
        <w:spacing w:after="0" w:line="240" w:lineRule="auto"/>
        <w:ind w:firstLine="0"/>
        <w:rPr>
          <w:bCs/>
          <w:szCs w:val="28"/>
        </w:rPr>
      </w:pPr>
      <w:r w:rsidRPr="006E1B6D">
        <w:rPr>
          <w:bCs/>
          <w:szCs w:val="28"/>
        </w:rPr>
        <w:drawing>
          <wp:inline distT="0" distB="0" distL="0" distR="0" wp14:anchorId="1C1B5930" wp14:editId="60393B56">
            <wp:extent cx="3372321" cy="657317"/>
            <wp:effectExtent l="0" t="0" r="0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3372321" cy="657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4A387" w14:textId="5F122105" w:rsidR="006E1B6D" w:rsidRDefault="006E1B6D" w:rsidP="00F0709D">
      <w:pPr>
        <w:spacing w:after="0" w:line="240" w:lineRule="auto"/>
        <w:ind w:firstLine="0"/>
        <w:rPr>
          <w:bCs/>
          <w:szCs w:val="28"/>
        </w:rPr>
      </w:pPr>
    </w:p>
    <w:p w14:paraId="5589B8BF" w14:textId="58DD5B4E" w:rsidR="006E1B6D" w:rsidRDefault="006E1B6D" w:rsidP="00F0709D">
      <w:pPr>
        <w:spacing w:after="0" w:line="240" w:lineRule="auto"/>
        <w:ind w:firstLine="0"/>
        <w:rPr>
          <w:bCs/>
          <w:szCs w:val="28"/>
        </w:rPr>
      </w:pPr>
      <w:r>
        <w:rPr>
          <w:bCs/>
          <w:szCs w:val="28"/>
        </w:rPr>
        <w:tab/>
      </w:r>
      <w:r w:rsidR="00245450">
        <w:rPr>
          <w:bCs/>
          <w:szCs w:val="28"/>
        </w:rPr>
        <w:t>Решение представлено на рисунках 8.1, 8.2 и 8.3</w:t>
      </w:r>
    </w:p>
    <w:p w14:paraId="3F04B6FF" w14:textId="32ED318D" w:rsidR="00245450" w:rsidRDefault="00245450" w:rsidP="00F0709D">
      <w:pPr>
        <w:spacing w:after="0" w:line="240" w:lineRule="auto"/>
        <w:ind w:firstLine="0"/>
        <w:rPr>
          <w:bCs/>
          <w:szCs w:val="28"/>
        </w:rPr>
      </w:pPr>
    </w:p>
    <w:p w14:paraId="5092AAB0" w14:textId="6497607C" w:rsidR="00245450" w:rsidRDefault="00E92B83" w:rsidP="00E92B83">
      <w:pPr>
        <w:spacing w:after="0" w:line="240" w:lineRule="auto"/>
        <w:ind w:firstLine="0"/>
        <w:jc w:val="center"/>
        <w:rPr>
          <w:bCs/>
          <w:szCs w:val="28"/>
        </w:rPr>
      </w:pPr>
      <w:r w:rsidRPr="00E92B83">
        <w:rPr>
          <w:bCs/>
          <w:szCs w:val="28"/>
        </w:rPr>
        <w:drawing>
          <wp:inline distT="0" distB="0" distL="0" distR="0" wp14:anchorId="34DFF89F" wp14:editId="3115E367">
            <wp:extent cx="4890601" cy="6507126"/>
            <wp:effectExtent l="0" t="0" r="5715" b="825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4897858" cy="6516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5D55EE" w14:textId="4B065A8A" w:rsidR="00E92B83" w:rsidRDefault="00E92B83" w:rsidP="00E92B83">
      <w:pPr>
        <w:spacing w:after="0" w:line="240" w:lineRule="auto"/>
        <w:ind w:firstLine="0"/>
        <w:jc w:val="center"/>
        <w:rPr>
          <w:bCs/>
          <w:szCs w:val="28"/>
        </w:rPr>
      </w:pPr>
      <w:r>
        <w:rPr>
          <w:bCs/>
          <w:szCs w:val="28"/>
        </w:rPr>
        <w:t>Рисунок 8.1 – Первая треть решения</w:t>
      </w:r>
    </w:p>
    <w:p w14:paraId="5EF9B88F" w14:textId="2D2A2123" w:rsidR="00E92B83" w:rsidRDefault="00E92B83" w:rsidP="00F0709D">
      <w:pPr>
        <w:spacing w:after="0" w:line="240" w:lineRule="auto"/>
        <w:ind w:firstLine="0"/>
        <w:rPr>
          <w:bCs/>
          <w:szCs w:val="28"/>
        </w:rPr>
      </w:pPr>
    </w:p>
    <w:p w14:paraId="444617BA" w14:textId="369D7F56" w:rsidR="00E92B83" w:rsidRDefault="00E92B83" w:rsidP="00F0709D">
      <w:pPr>
        <w:spacing w:after="0" w:line="240" w:lineRule="auto"/>
        <w:ind w:firstLine="0"/>
        <w:rPr>
          <w:bCs/>
          <w:szCs w:val="28"/>
        </w:rPr>
      </w:pPr>
      <w:r w:rsidRPr="00E92B83">
        <w:rPr>
          <w:bCs/>
          <w:szCs w:val="28"/>
        </w:rPr>
        <w:drawing>
          <wp:inline distT="0" distB="0" distL="0" distR="0" wp14:anchorId="7337EA9B" wp14:editId="43302895">
            <wp:extent cx="5239481" cy="7582958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239481" cy="7582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296A0E" w14:textId="24A5EA05" w:rsidR="00E92B83" w:rsidRDefault="00E92B83" w:rsidP="00E92B83">
      <w:pPr>
        <w:spacing w:after="0" w:line="240" w:lineRule="auto"/>
        <w:ind w:firstLine="0"/>
        <w:jc w:val="center"/>
        <w:rPr>
          <w:bCs/>
          <w:szCs w:val="28"/>
        </w:rPr>
      </w:pPr>
      <w:r>
        <w:rPr>
          <w:bCs/>
          <w:szCs w:val="28"/>
        </w:rPr>
        <w:t>Рисунок 8.</w:t>
      </w:r>
      <w:r>
        <w:rPr>
          <w:bCs/>
          <w:szCs w:val="28"/>
        </w:rPr>
        <w:t>2</w:t>
      </w:r>
      <w:r>
        <w:rPr>
          <w:bCs/>
          <w:szCs w:val="28"/>
        </w:rPr>
        <w:t xml:space="preserve"> –</w:t>
      </w:r>
      <w:r>
        <w:rPr>
          <w:bCs/>
          <w:szCs w:val="28"/>
        </w:rPr>
        <w:t xml:space="preserve">Вторая </w:t>
      </w:r>
      <w:r>
        <w:rPr>
          <w:bCs/>
          <w:szCs w:val="28"/>
        </w:rPr>
        <w:t>треть решения</w:t>
      </w:r>
    </w:p>
    <w:p w14:paraId="532AE6D3" w14:textId="77777777" w:rsidR="00E92B83" w:rsidRDefault="00E92B83" w:rsidP="00F0709D">
      <w:pPr>
        <w:spacing w:after="0" w:line="240" w:lineRule="auto"/>
        <w:ind w:firstLine="0"/>
        <w:rPr>
          <w:bCs/>
          <w:szCs w:val="28"/>
        </w:rPr>
      </w:pPr>
    </w:p>
    <w:p w14:paraId="52F69FAF" w14:textId="2598FADC" w:rsidR="00E92B83" w:rsidRDefault="00E92B83" w:rsidP="00F0709D">
      <w:pPr>
        <w:spacing w:after="0" w:line="240" w:lineRule="auto"/>
        <w:ind w:firstLine="0"/>
        <w:rPr>
          <w:bCs/>
          <w:szCs w:val="28"/>
        </w:rPr>
      </w:pPr>
    </w:p>
    <w:p w14:paraId="78DCA3C2" w14:textId="0C0F8E8C" w:rsidR="00E92B83" w:rsidRDefault="00E92B83" w:rsidP="00F0709D">
      <w:pPr>
        <w:spacing w:after="0" w:line="240" w:lineRule="auto"/>
        <w:ind w:firstLine="0"/>
        <w:rPr>
          <w:bCs/>
          <w:szCs w:val="28"/>
        </w:rPr>
      </w:pPr>
      <w:r w:rsidRPr="00E92B83">
        <w:rPr>
          <w:bCs/>
          <w:szCs w:val="28"/>
        </w:rPr>
        <w:lastRenderedPageBreak/>
        <w:drawing>
          <wp:inline distT="0" distB="0" distL="0" distR="0" wp14:anchorId="0FD66CBD" wp14:editId="30165A6A">
            <wp:extent cx="3467584" cy="4467849"/>
            <wp:effectExtent l="0" t="0" r="0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467584" cy="4467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6B2E8" w14:textId="02389A84" w:rsidR="00E92B83" w:rsidRDefault="00E92B83" w:rsidP="00E92B83">
      <w:pPr>
        <w:spacing w:after="0" w:line="240" w:lineRule="auto"/>
        <w:ind w:firstLine="0"/>
        <w:jc w:val="center"/>
        <w:rPr>
          <w:bCs/>
          <w:szCs w:val="28"/>
        </w:rPr>
      </w:pPr>
      <w:r>
        <w:rPr>
          <w:bCs/>
          <w:szCs w:val="28"/>
        </w:rPr>
        <w:t>Рисунок 8.</w:t>
      </w:r>
      <w:r>
        <w:rPr>
          <w:bCs/>
          <w:szCs w:val="28"/>
        </w:rPr>
        <w:t>3</w:t>
      </w:r>
      <w:bookmarkStart w:id="0" w:name="_GoBack"/>
      <w:bookmarkEnd w:id="0"/>
      <w:r>
        <w:rPr>
          <w:bCs/>
          <w:szCs w:val="28"/>
        </w:rPr>
        <w:t xml:space="preserve"> –</w:t>
      </w:r>
      <w:r>
        <w:rPr>
          <w:bCs/>
          <w:szCs w:val="28"/>
        </w:rPr>
        <w:t xml:space="preserve">Третья </w:t>
      </w:r>
      <w:r>
        <w:rPr>
          <w:bCs/>
          <w:szCs w:val="28"/>
        </w:rPr>
        <w:t>треть решения</w:t>
      </w:r>
    </w:p>
    <w:p w14:paraId="4BDC4456" w14:textId="77777777" w:rsidR="00E92B83" w:rsidRPr="003D699D" w:rsidRDefault="00E92B83" w:rsidP="00F0709D">
      <w:pPr>
        <w:spacing w:after="0" w:line="240" w:lineRule="auto"/>
        <w:ind w:firstLine="0"/>
        <w:rPr>
          <w:bCs/>
          <w:szCs w:val="28"/>
        </w:rPr>
      </w:pPr>
    </w:p>
    <w:sectPr w:rsidR="00E92B83" w:rsidRPr="003D699D" w:rsidSect="003A2471">
      <w:pgSz w:w="11906" w:h="16838"/>
      <w:pgMar w:top="720" w:right="720" w:bottom="426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35D7AEC"/>
    <w:multiLevelType w:val="hybridMultilevel"/>
    <w:tmpl w:val="70B8DF70"/>
    <w:lvl w:ilvl="0" w:tplc="2C1E02FA">
      <w:start w:val="1"/>
      <w:numFmt w:val="decimal"/>
      <w:lvlText w:val="%1."/>
      <w:lvlJc w:val="left"/>
      <w:pPr>
        <w:ind w:left="1069" w:hanging="360"/>
      </w:pPr>
      <w:rPr>
        <w:rFonts w:hint="default"/>
        <w:b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4B5658C6"/>
    <w:multiLevelType w:val="hybridMultilevel"/>
    <w:tmpl w:val="08DC5C1C"/>
    <w:lvl w:ilvl="0" w:tplc="1A86DDA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 w15:restartNumberingAfterBreak="0">
    <w:nsid w:val="4C5F2744"/>
    <w:multiLevelType w:val="hybridMultilevel"/>
    <w:tmpl w:val="8ECA6C7E"/>
    <w:lvl w:ilvl="0" w:tplc="717E808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7BC34590"/>
    <w:multiLevelType w:val="multilevel"/>
    <w:tmpl w:val="D7C2CC76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A9C"/>
    <w:rsid w:val="0001062D"/>
    <w:rsid w:val="00010E7C"/>
    <w:rsid w:val="00030990"/>
    <w:rsid w:val="00034CF2"/>
    <w:rsid w:val="000357B2"/>
    <w:rsid w:val="00037672"/>
    <w:rsid w:val="00050887"/>
    <w:rsid w:val="00057B21"/>
    <w:rsid w:val="00063DC1"/>
    <w:rsid w:val="00070758"/>
    <w:rsid w:val="000839E3"/>
    <w:rsid w:val="00087231"/>
    <w:rsid w:val="000A3CA0"/>
    <w:rsid w:val="000A47D5"/>
    <w:rsid w:val="000B0367"/>
    <w:rsid w:val="000B72D4"/>
    <w:rsid w:val="000C0EC1"/>
    <w:rsid w:val="000D4D67"/>
    <w:rsid w:val="000E1947"/>
    <w:rsid w:val="00127777"/>
    <w:rsid w:val="001416F1"/>
    <w:rsid w:val="001459EB"/>
    <w:rsid w:val="001677F5"/>
    <w:rsid w:val="00183E0F"/>
    <w:rsid w:val="001B4B38"/>
    <w:rsid w:val="001D2650"/>
    <w:rsid w:val="001D63B6"/>
    <w:rsid w:val="001F0C0F"/>
    <w:rsid w:val="00201CFD"/>
    <w:rsid w:val="00204E84"/>
    <w:rsid w:val="00207946"/>
    <w:rsid w:val="002128C3"/>
    <w:rsid w:val="00215459"/>
    <w:rsid w:val="0021654A"/>
    <w:rsid w:val="00245450"/>
    <w:rsid w:val="00275CA0"/>
    <w:rsid w:val="00277C4A"/>
    <w:rsid w:val="00292AB7"/>
    <w:rsid w:val="002933D0"/>
    <w:rsid w:val="0029494A"/>
    <w:rsid w:val="002C091F"/>
    <w:rsid w:val="002D5667"/>
    <w:rsid w:val="002F704B"/>
    <w:rsid w:val="00341620"/>
    <w:rsid w:val="0034770E"/>
    <w:rsid w:val="0036219E"/>
    <w:rsid w:val="0037118F"/>
    <w:rsid w:val="00374270"/>
    <w:rsid w:val="00374BC8"/>
    <w:rsid w:val="003831CA"/>
    <w:rsid w:val="00384F22"/>
    <w:rsid w:val="003941B2"/>
    <w:rsid w:val="003D02C7"/>
    <w:rsid w:val="003D699D"/>
    <w:rsid w:val="0041242D"/>
    <w:rsid w:val="00435A9C"/>
    <w:rsid w:val="0044437F"/>
    <w:rsid w:val="00463453"/>
    <w:rsid w:val="004747F5"/>
    <w:rsid w:val="00480C67"/>
    <w:rsid w:val="00490D97"/>
    <w:rsid w:val="004A0158"/>
    <w:rsid w:val="004A485D"/>
    <w:rsid w:val="004C5327"/>
    <w:rsid w:val="00523024"/>
    <w:rsid w:val="00530D98"/>
    <w:rsid w:val="0053575C"/>
    <w:rsid w:val="005368BF"/>
    <w:rsid w:val="00566B58"/>
    <w:rsid w:val="0059592C"/>
    <w:rsid w:val="005B41E3"/>
    <w:rsid w:val="005C0C68"/>
    <w:rsid w:val="005E3B04"/>
    <w:rsid w:val="00607990"/>
    <w:rsid w:val="00621383"/>
    <w:rsid w:val="00624BF5"/>
    <w:rsid w:val="0064337D"/>
    <w:rsid w:val="00697BF5"/>
    <w:rsid w:val="006C191A"/>
    <w:rsid w:val="006C416E"/>
    <w:rsid w:val="006E1B6D"/>
    <w:rsid w:val="006F02BB"/>
    <w:rsid w:val="006F5895"/>
    <w:rsid w:val="006F5EFF"/>
    <w:rsid w:val="0070149D"/>
    <w:rsid w:val="00717048"/>
    <w:rsid w:val="00765705"/>
    <w:rsid w:val="00776AFF"/>
    <w:rsid w:val="00794427"/>
    <w:rsid w:val="007958F7"/>
    <w:rsid w:val="007A0753"/>
    <w:rsid w:val="007A3208"/>
    <w:rsid w:val="007B56CE"/>
    <w:rsid w:val="007C45C7"/>
    <w:rsid w:val="007F43F7"/>
    <w:rsid w:val="00806DFA"/>
    <w:rsid w:val="00832C69"/>
    <w:rsid w:val="0087406C"/>
    <w:rsid w:val="00890ECB"/>
    <w:rsid w:val="00894A1F"/>
    <w:rsid w:val="008956D9"/>
    <w:rsid w:val="008A5CD9"/>
    <w:rsid w:val="008A78DE"/>
    <w:rsid w:val="008E5C60"/>
    <w:rsid w:val="00913748"/>
    <w:rsid w:val="00916159"/>
    <w:rsid w:val="0096241B"/>
    <w:rsid w:val="00987376"/>
    <w:rsid w:val="00993218"/>
    <w:rsid w:val="009B57BA"/>
    <w:rsid w:val="009C420F"/>
    <w:rsid w:val="00A25081"/>
    <w:rsid w:val="00A26465"/>
    <w:rsid w:val="00A3077D"/>
    <w:rsid w:val="00A3733A"/>
    <w:rsid w:val="00A505F4"/>
    <w:rsid w:val="00A731EF"/>
    <w:rsid w:val="00A80CEE"/>
    <w:rsid w:val="00AA5EB7"/>
    <w:rsid w:val="00AB2177"/>
    <w:rsid w:val="00AC6922"/>
    <w:rsid w:val="00AF3E42"/>
    <w:rsid w:val="00B1227C"/>
    <w:rsid w:val="00B33461"/>
    <w:rsid w:val="00B55526"/>
    <w:rsid w:val="00B67294"/>
    <w:rsid w:val="00B958E2"/>
    <w:rsid w:val="00BA2944"/>
    <w:rsid w:val="00BB35B5"/>
    <w:rsid w:val="00BC0185"/>
    <w:rsid w:val="00BC4B0A"/>
    <w:rsid w:val="00BE4475"/>
    <w:rsid w:val="00BE597B"/>
    <w:rsid w:val="00C03A06"/>
    <w:rsid w:val="00C669C0"/>
    <w:rsid w:val="00C737FD"/>
    <w:rsid w:val="00C913F3"/>
    <w:rsid w:val="00C92C24"/>
    <w:rsid w:val="00CA06E9"/>
    <w:rsid w:val="00CD4A17"/>
    <w:rsid w:val="00CD4E63"/>
    <w:rsid w:val="00CF06AB"/>
    <w:rsid w:val="00D00AB9"/>
    <w:rsid w:val="00D177FE"/>
    <w:rsid w:val="00D46745"/>
    <w:rsid w:val="00D5386C"/>
    <w:rsid w:val="00D7253F"/>
    <w:rsid w:val="00D77127"/>
    <w:rsid w:val="00D809D5"/>
    <w:rsid w:val="00D80FA2"/>
    <w:rsid w:val="00DB2E77"/>
    <w:rsid w:val="00DC2634"/>
    <w:rsid w:val="00DD25A8"/>
    <w:rsid w:val="00DE5D87"/>
    <w:rsid w:val="00DE7067"/>
    <w:rsid w:val="00E06F67"/>
    <w:rsid w:val="00E1285B"/>
    <w:rsid w:val="00E44D9C"/>
    <w:rsid w:val="00E56F39"/>
    <w:rsid w:val="00E61460"/>
    <w:rsid w:val="00E705D2"/>
    <w:rsid w:val="00E76647"/>
    <w:rsid w:val="00E809C9"/>
    <w:rsid w:val="00E80FB2"/>
    <w:rsid w:val="00E8447D"/>
    <w:rsid w:val="00E92B83"/>
    <w:rsid w:val="00EA07F9"/>
    <w:rsid w:val="00EB3D24"/>
    <w:rsid w:val="00ED052F"/>
    <w:rsid w:val="00ED16EF"/>
    <w:rsid w:val="00ED1DC1"/>
    <w:rsid w:val="00F0709D"/>
    <w:rsid w:val="00F16BDE"/>
    <w:rsid w:val="00F54B93"/>
    <w:rsid w:val="00F93663"/>
    <w:rsid w:val="00F97D4A"/>
    <w:rsid w:val="00FD75ED"/>
    <w:rsid w:val="00FF53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91FF60"/>
  <w15:chartTrackingRefBased/>
  <w15:docId w15:val="{E1633C3D-B90D-4B34-9D9D-FC944FFB21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92B83"/>
    <w:pPr>
      <w:spacing w:line="360" w:lineRule="auto"/>
      <w:ind w:firstLine="709"/>
    </w:pPr>
    <w:rPr>
      <w:rFonts w:ascii="Times New Roman" w:hAnsi="Times New Roman"/>
      <w:kern w:val="0"/>
      <w:sz w:val="28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77127"/>
    <w:pPr>
      <w:keepNext/>
      <w:keepLines/>
      <w:spacing w:line="480" w:lineRule="auto"/>
      <w:ind w:firstLine="0"/>
      <w:jc w:val="center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77127"/>
    <w:pPr>
      <w:keepNext/>
      <w:keepLines/>
      <w:outlineLvl w:val="1"/>
    </w:pPr>
    <w:rPr>
      <w:rFonts w:eastAsiaTheme="majorEastAsia" w:cstheme="majorBidi"/>
      <w:b/>
      <w:sz w:val="32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1062D"/>
    <w:pPr>
      <w:keepNext/>
      <w:keepLines/>
      <w:spacing w:before="120" w:line="480" w:lineRule="auto"/>
      <w:contextualSpacing/>
      <w:outlineLvl w:val="2"/>
    </w:pPr>
    <w:rPr>
      <w:rFonts w:eastAsiaTheme="majorEastAsia" w:cstheme="majorBidi"/>
      <w:b/>
      <w:color w:val="000000" w:themeColor="text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77127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D77127"/>
    <w:rPr>
      <w:rFonts w:ascii="Times New Roman" w:eastAsiaTheme="majorEastAsia" w:hAnsi="Times New Roman" w:cstheme="majorBidi"/>
      <w:b/>
      <w:sz w:val="32"/>
      <w:szCs w:val="26"/>
    </w:rPr>
  </w:style>
  <w:style w:type="paragraph" w:styleId="a3">
    <w:name w:val="Title"/>
    <w:basedOn w:val="a"/>
    <w:next w:val="a"/>
    <w:link w:val="a4"/>
    <w:uiPriority w:val="10"/>
    <w:qFormat/>
    <w:rsid w:val="00D77127"/>
    <w:pPr>
      <w:spacing w:line="480" w:lineRule="auto"/>
      <w:contextualSpacing/>
    </w:pPr>
    <w:rPr>
      <w:rFonts w:eastAsiaTheme="majorEastAsia" w:cstheme="majorBidi"/>
      <w:b/>
      <w:spacing w:val="-10"/>
      <w:kern w:val="28"/>
      <w:szCs w:val="56"/>
    </w:rPr>
  </w:style>
  <w:style w:type="character" w:customStyle="1" w:styleId="a4">
    <w:name w:val="Заголовок Знак"/>
    <w:basedOn w:val="a0"/>
    <w:link w:val="a3"/>
    <w:uiPriority w:val="10"/>
    <w:rsid w:val="00D77127"/>
    <w:rPr>
      <w:rFonts w:ascii="Times New Roman" w:eastAsiaTheme="majorEastAsia" w:hAnsi="Times New Roman" w:cstheme="majorBidi"/>
      <w:b/>
      <w:spacing w:val="-10"/>
      <w:kern w:val="28"/>
      <w:sz w:val="28"/>
      <w:szCs w:val="56"/>
    </w:rPr>
  </w:style>
  <w:style w:type="character" w:customStyle="1" w:styleId="30">
    <w:name w:val="Заголовок 3 Знак"/>
    <w:basedOn w:val="a0"/>
    <w:link w:val="3"/>
    <w:uiPriority w:val="9"/>
    <w:rsid w:val="0001062D"/>
    <w:rPr>
      <w:rFonts w:ascii="Times New Roman" w:eastAsiaTheme="majorEastAsia" w:hAnsi="Times New Roman" w:cstheme="majorBidi"/>
      <w:b/>
      <w:color w:val="000000" w:themeColor="text1"/>
      <w:sz w:val="28"/>
      <w:szCs w:val="24"/>
    </w:rPr>
  </w:style>
  <w:style w:type="paragraph" w:styleId="a5">
    <w:name w:val="List Paragraph"/>
    <w:basedOn w:val="a"/>
    <w:uiPriority w:val="34"/>
    <w:qFormat/>
    <w:rsid w:val="001B4B38"/>
    <w:pPr>
      <w:ind w:left="720"/>
      <w:contextualSpacing/>
    </w:pPr>
  </w:style>
  <w:style w:type="character" w:customStyle="1" w:styleId="texample">
    <w:name w:val="texample"/>
    <w:basedOn w:val="a0"/>
    <w:rsid w:val="00AF3E42"/>
  </w:style>
  <w:style w:type="paragraph" w:customStyle="1" w:styleId="Default">
    <w:name w:val="Default"/>
    <w:rsid w:val="0099321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kern w:val="0"/>
      <w:sz w:val="24"/>
      <w:szCs w:val="24"/>
      <w14:ligatures w14:val="none"/>
    </w:rPr>
  </w:style>
  <w:style w:type="character" w:styleId="a6">
    <w:name w:val="Strong"/>
    <w:basedOn w:val="a0"/>
    <w:uiPriority w:val="22"/>
    <w:qFormat/>
    <w:rsid w:val="00993218"/>
    <w:rPr>
      <w:b/>
      <w:bCs/>
    </w:rPr>
  </w:style>
  <w:style w:type="character" w:customStyle="1" w:styleId="texample1">
    <w:name w:val="texample1"/>
    <w:basedOn w:val="a0"/>
    <w:qFormat/>
    <w:rsid w:val="00621383"/>
    <w:rPr>
      <w:rFonts w:ascii="Courier New" w:hAnsi="Courier New" w:cs="Courier New"/>
      <w:color w:val="8B0000"/>
    </w:rPr>
  </w:style>
  <w:style w:type="paragraph" w:styleId="HTML">
    <w:name w:val="HTML Preformatted"/>
    <w:basedOn w:val="a"/>
    <w:link w:val="HTML0"/>
    <w:qFormat/>
    <w:rsid w:val="0062138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firstLine="0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621383"/>
    <w:rPr>
      <w:rFonts w:ascii="Courier New" w:eastAsia="Times New Roman" w:hAnsi="Courier New" w:cs="Courier New"/>
      <w:kern w:val="0"/>
      <w:sz w:val="20"/>
      <w:szCs w:val="20"/>
      <w:lang w:eastAsia="ru-RU"/>
      <w14:ligatures w14:val="none"/>
    </w:rPr>
  </w:style>
  <w:style w:type="table" w:styleId="a7">
    <w:name w:val="Table Grid"/>
    <w:basedOn w:val="a1"/>
    <w:uiPriority w:val="39"/>
    <w:rsid w:val="000508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y">
    <w:name w:val="Стиль_my"/>
    <w:basedOn w:val="a"/>
    <w:link w:val="my0"/>
    <w:uiPriority w:val="99"/>
    <w:rsid w:val="00037672"/>
    <w:pPr>
      <w:spacing w:after="0" w:line="312" w:lineRule="auto"/>
      <w:jc w:val="both"/>
    </w:pPr>
    <w:rPr>
      <w:rFonts w:eastAsia="Calibri" w:cs="Times New Roman"/>
    </w:rPr>
  </w:style>
  <w:style w:type="character" w:customStyle="1" w:styleId="my0">
    <w:name w:val="Стиль_my Знак"/>
    <w:basedOn w:val="a0"/>
    <w:link w:val="my"/>
    <w:uiPriority w:val="99"/>
    <w:locked/>
    <w:rsid w:val="00037672"/>
    <w:rPr>
      <w:rFonts w:ascii="Times New Roman" w:eastAsia="Calibri" w:hAnsi="Times New Roman" w:cs="Times New Roman"/>
      <w:kern w:val="0"/>
      <w:sz w:val="28"/>
      <w14:ligatures w14:val="none"/>
    </w:rPr>
  </w:style>
  <w:style w:type="paragraph" w:customStyle="1" w:styleId="11">
    <w:name w:val="Обычный1"/>
    <w:rsid w:val="0029494A"/>
    <w:pPr>
      <w:widowControl w:val="0"/>
      <w:spacing w:after="0" w:line="280" w:lineRule="auto"/>
      <w:ind w:left="120" w:hanging="120"/>
    </w:pPr>
    <w:rPr>
      <w:rFonts w:ascii="Times New Roman" w:eastAsia="Times New Roman" w:hAnsi="Times New Roman" w:cs="Times New Roman"/>
      <w:snapToGrid w:val="0"/>
      <w:kern w:val="0"/>
      <w:sz w:val="20"/>
      <w:szCs w:val="20"/>
      <w:lang w:eastAsia="ru-R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05970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03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6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117" Type="http://schemas.openxmlformats.org/officeDocument/2006/relationships/oleObject" Target="embeddings/oleObject41.bin"/><Relationship Id="rId21" Type="http://schemas.openxmlformats.org/officeDocument/2006/relationships/image" Target="media/image13.png"/><Relationship Id="rId42" Type="http://schemas.openxmlformats.org/officeDocument/2006/relationships/oleObject" Target="embeddings/oleObject10.bin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20.bin"/><Relationship Id="rId68" Type="http://schemas.openxmlformats.org/officeDocument/2006/relationships/oleObject" Target="embeddings/oleObject23.bin"/><Relationship Id="rId84" Type="http://schemas.openxmlformats.org/officeDocument/2006/relationships/image" Target="media/image49.png"/><Relationship Id="rId89" Type="http://schemas.openxmlformats.org/officeDocument/2006/relationships/image" Target="media/image53.wmf"/><Relationship Id="rId112" Type="http://schemas.openxmlformats.org/officeDocument/2006/relationships/image" Target="media/image69.wmf"/><Relationship Id="rId16" Type="http://schemas.openxmlformats.org/officeDocument/2006/relationships/oleObject" Target="embeddings/oleObject3.bin"/><Relationship Id="rId107" Type="http://schemas.openxmlformats.org/officeDocument/2006/relationships/image" Target="media/image65.png"/><Relationship Id="rId11" Type="http://schemas.openxmlformats.org/officeDocument/2006/relationships/image" Target="media/image5.wmf"/><Relationship Id="rId32" Type="http://schemas.openxmlformats.org/officeDocument/2006/relationships/oleObject" Target="embeddings/oleObject5.bin"/><Relationship Id="rId37" Type="http://schemas.openxmlformats.org/officeDocument/2006/relationships/image" Target="media/image25.wmf"/><Relationship Id="rId53" Type="http://schemas.openxmlformats.org/officeDocument/2006/relationships/oleObject" Target="embeddings/oleObject15.bin"/><Relationship Id="rId58" Type="http://schemas.openxmlformats.org/officeDocument/2006/relationships/image" Target="media/image36.wmf"/><Relationship Id="rId74" Type="http://schemas.openxmlformats.org/officeDocument/2006/relationships/image" Target="media/image42.wmf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35.bin"/><Relationship Id="rId123" Type="http://schemas.openxmlformats.org/officeDocument/2006/relationships/image" Target="media/image76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32.bin"/><Relationship Id="rId95" Type="http://schemas.openxmlformats.org/officeDocument/2006/relationships/image" Target="media/image56.png"/><Relationship Id="rId22" Type="http://schemas.openxmlformats.org/officeDocument/2006/relationships/image" Target="media/image14.png"/><Relationship Id="rId27" Type="http://schemas.openxmlformats.org/officeDocument/2006/relationships/image" Target="media/image18.png"/><Relationship Id="rId43" Type="http://schemas.openxmlformats.org/officeDocument/2006/relationships/image" Target="media/image28.wmf"/><Relationship Id="rId48" Type="http://schemas.openxmlformats.org/officeDocument/2006/relationships/image" Target="media/image30.png"/><Relationship Id="rId64" Type="http://schemas.openxmlformats.org/officeDocument/2006/relationships/image" Target="media/image39.wmf"/><Relationship Id="rId69" Type="http://schemas.openxmlformats.org/officeDocument/2006/relationships/oleObject" Target="embeddings/oleObject24.bin"/><Relationship Id="rId113" Type="http://schemas.openxmlformats.org/officeDocument/2006/relationships/oleObject" Target="embeddings/oleObject39.bin"/><Relationship Id="rId118" Type="http://schemas.openxmlformats.org/officeDocument/2006/relationships/image" Target="media/image72.wmf"/><Relationship Id="rId80" Type="http://schemas.openxmlformats.org/officeDocument/2006/relationships/image" Target="media/image45.png"/><Relationship Id="rId85" Type="http://schemas.openxmlformats.org/officeDocument/2006/relationships/image" Target="media/image50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33" Type="http://schemas.openxmlformats.org/officeDocument/2006/relationships/image" Target="media/image23.wmf"/><Relationship Id="rId38" Type="http://schemas.openxmlformats.org/officeDocument/2006/relationships/oleObject" Target="embeddings/oleObject8.bin"/><Relationship Id="rId59" Type="http://schemas.openxmlformats.org/officeDocument/2006/relationships/oleObject" Target="embeddings/oleObject18.bin"/><Relationship Id="rId103" Type="http://schemas.openxmlformats.org/officeDocument/2006/relationships/image" Target="media/image63.wmf"/><Relationship Id="rId108" Type="http://schemas.openxmlformats.org/officeDocument/2006/relationships/image" Target="media/image66.png"/><Relationship Id="rId124" Type="http://schemas.openxmlformats.org/officeDocument/2006/relationships/image" Target="media/image77.png"/><Relationship Id="rId54" Type="http://schemas.openxmlformats.org/officeDocument/2006/relationships/image" Target="media/image34.wmf"/><Relationship Id="rId70" Type="http://schemas.openxmlformats.org/officeDocument/2006/relationships/image" Target="media/image41.wmf"/><Relationship Id="rId75" Type="http://schemas.openxmlformats.org/officeDocument/2006/relationships/oleObject" Target="embeddings/oleObject28.bin"/><Relationship Id="rId91" Type="http://schemas.openxmlformats.org/officeDocument/2006/relationships/image" Target="media/image54.wmf"/><Relationship Id="rId96" Type="http://schemas.openxmlformats.org/officeDocument/2006/relationships/image" Target="media/image57.png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23" Type="http://schemas.openxmlformats.org/officeDocument/2006/relationships/image" Target="media/image15.png"/><Relationship Id="rId28" Type="http://schemas.openxmlformats.org/officeDocument/2006/relationships/image" Target="media/image19.png"/><Relationship Id="rId49" Type="http://schemas.openxmlformats.org/officeDocument/2006/relationships/image" Target="media/image31.png"/><Relationship Id="rId114" Type="http://schemas.openxmlformats.org/officeDocument/2006/relationships/image" Target="media/image70.wmf"/><Relationship Id="rId119" Type="http://schemas.openxmlformats.org/officeDocument/2006/relationships/oleObject" Target="embeddings/oleObject42.bin"/><Relationship Id="rId44" Type="http://schemas.openxmlformats.org/officeDocument/2006/relationships/oleObject" Target="embeddings/oleObject11.bin"/><Relationship Id="rId60" Type="http://schemas.openxmlformats.org/officeDocument/2006/relationships/image" Target="media/image37.wmf"/><Relationship Id="rId65" Type="http://schemas.openxmlformats.org/officeDocument/2006/relationships/oleObject" Target="embeddings/oleObject21.bin"/><Relationship Id="rId81" Type="http://schemas.openxmlformats.org/officeDocument/2006/relationships/image" Target="media/image46.png"/><Relationship Id="rId86" Type="http://schemas.openxmlformats.org/officeDocument/2006/relationships/image" Target="media/image51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39" Type="http://schemas.openxmlformats.org/officeDocument/2006/relationships/image" Target="media/image26.wmf"/><Relationship Id="rId109" Type="http://schemas.openxmlformats.org/officeDocument/2006/relationships/image" Target="media/image67.png"/><Relationship Id="rId34" Type="http://schemas.openxmlformats.org/officeDocument/2006/relationships/oleObject" Target="embeddings/oleObject6.bin"/><Relationship Id="rId50" Type="http://schemas.openxmlformats.org/officeDocument/2006/relationships/image" Target="media/image32.wmf"/><Relationship Id="rId55" Type="http://schemas.openxmlformats.org/officeDocument/2006/relationships/oleObject" Target="embeddings/oleObject16.bin"/><Relationship Id="rId76" Type="http://schemas.openxmlformats.org/officeDocument/2006/relationships/image" Target="media/image43.wmf"/><Relationship Id="rId97" Type="http://schemas.openxmlformats.org/officeDocument/2006/relationships/image" Target="media/image58.png"/><Relationship Id="rId104" Type="http://schemas.openxmlformats.org/officeDocument/2006/relationships/oleObject" Target="embeddings/oleObject36.bin"/><Relationship Id="rId120" Type="http://schemas.openxmlformats.org/officeDocument/2006/relationships/image" Target="media/image73.png"/><Relationship Id="rId125" Type="http://schemas.openxmlformats.org/officeDocument/2006/relationships/image" Target="media/image78.png"/><Relationship Id="rId7" Type="http://schemas.openxmlformats.org/officeDocument/2006/relationships/image" Target="media/image2.wmf"/><Relationship Id="rId71" Type="http://schemas.openxmlformats.org/officeDocument/2006/relationships/oleObject" Target="embeddings/oleObject25.bin"/><Relationship Id="rId92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4" Type="http://schemas.openxmlformats.org/officeDocument/2006/relationships/image" Target="media/image16.png"/><Relationship Id="rId40" Type="http://schemas.openxmlformats.org/officeDocument/2006/relationships/oleObject" Target="embeddings/oleObject9.bin"/><Relationship Id="rId45" Type="http://schemas.openxmlformats.org/officeDocument/2006/relationships/image" Target="media/image29.wmf"/><Relationship Id="rId66" Type="http://schemas.openxmlformats.org/officeDocument/2006/relationships/oleObject" Target="embeddings/oleObject22.bin"/><Relationship Id="rId87" Type="http://schemas.openxmlformats.org/officeDocument/2006/relationships/image" Target="media/image52.wmf"/><Relationship Id="rId110" Type="http://schemas.openxmlformats.org/officeDocument/2006/relationships/image" Target="media/image68.wmf"/><Relationship Id="rId115" Type="http://schemas.openxmlformats.org/officeDocument/2006/relationships/oleObject" Target="embeddings/oleObject40.bin"/><Relationship Id="rId61" Type="http://schemas.openxmlformats.org/officeDocument/2006/relationships/oleObject" Target="embeddings/oleObject19.bin"/><Relationship Id="rId82" Type="http://schemas.openxmlformats.org/officeDocument/2006/relationships/image" Target="media/image47.png"/><Relationship Id="rId19" Type="http://schemas.openxmlformats.org/officeDocument/2006/relationships/image" Target="media/image11.png"/><Relationship Id="rId14" Type="http://schemas.openxmlformats.org/officeDocument/2006/relationships/image" Target="media/image7.png"/><Relationship Id="rId30" Type="http://schemas.openxmlformats.org/officeDocument/2006/relationships/image" Target="media/image21.png"/><Relationship Id="rId35" Type="http://schemas.openxmlformats.org/officeDocument/2006/relationships/image" Target="media/image24.wmf"/><Relationship Id="rId56" Type="http://schemas.openxmlformats.org/officeDocument/2006/relationships/image" Target="media/image35.wmf"/><Relationship Id="rId77" Type="http://schemas.openxmlformats.org/officeDocument/2006/relationships/oleObject" Target="embeddings/oleObject29.bin"/><Relationship Id="rId100" Type="http://schemas.openxmlformats.org/officeDocument/2006/relationships/image" Target="media/image61.png"/><Relationship Id="rId105" Type="http://schemas.openxmlformats.org/officeDocument/2006/relationships/image" Target="media/image64.wmf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4.bin"/><Relationship Id="rId72" Type="http://schemas.openxmlformats.org/officeDocument/2006/relationships/oleObject" Target="embeddings/oleObject26.bin"/><Relationship Id="rId93" Type="http://schemas.openxmlformats.org/officeDocument/2006/relationships/image" Target="media/image55.wmf"/><Relationship Id="rId98" Type="http://schemas.openxmlformats.org/officeDocument/2006/relationships/image" Target="media/image59.png"/><Relationship Id="rId121" Type="http://schemas.openxmlformats.org/officeDocument/2006/relationships/image" Target="media/image74.png"/><Relationship Id="rId3" Type="http://schemas.openxmlformats.org/officeDocument/2006/relationships/styles" Target="styles.xml"/><Relationship Id="rId25" Type="http://schemas.openxmlformats.org/officeDocument/2006/relationships/image" Target="media/image17.wmf"/><Relationship Id="rId46" Type="http://schemas.openxmlformats.org/officeDocument/2006/relationships/oleObject" Target="embeddings/oleObject12.bin"/><Relationship Id="rId67" Type="http://schemas.openxmlformats.org/officeDocument/2006/relationships/image" Target="media/image40.wmf"/><Relationship Id="rId116" Type="http://schemas.openxmlformats.org/officeDocument/2006/relationships/image" Target="media/image71.wmf"/><Relationship Id="rId20" Type="http://schemas.openxmlformats.org/officeDocument/2006/relationships/image" Target="media/image12.png"/><Relationship Id="rId41" Type="http://schemas.openxmlformats.org/officeDocument/2006/relationships/image" Target="media/image27.wmf"/><Relationship Id="rId62" Type="http://schemas.openxmlformats.org/officeDocument/2006/relationships/image" Target="media/image38.wmf"/><Relationship Id="rId83" Type="http://schemas.openxmlformats.org/officeDocument/2006/relationships/image" Target="media/image48.png"/><Relationship Id="rId88" Type="http://schemas.openxmlformats.org/officeDocument/2006/relationships/oleObject" Target="embeddings/oleObject31.bin"/><Relationship Id="rId111" Type="http://schemas.openxmlformats.org/officeDocument/2006/relationships/oleObject" Target="embeddings/oleObject38.bin"/><Relationship Id="rId15" Type="http://schemas.openxmlformats.org/officeDocument/2006/relationships/image" Target="media/image8.wmf"/><Relationship Id="rId36" Type="http://schemas.openxmlformats.org/officeDocument/2006/relationships/oleObject" Target="embeddings/oleObject7.bin"/><Relationship Id="rId57" Type="http://schemas.openxmlformats.org/officeDocument/2006/relationships/oleObject" Target="embeddings/oleObject17.bin"/><Relationship Id="rId106" Type="http://schemas.openxmlformats.org/officeDocument/2006/relationships/oleObject" Target="embeddings/oleObject37.bin"/><Relationship Id="rId127" Type="http://schemas.openxmlformats.org/officeDocument/2006/relationships/theme" Target="theme/theme1.xml"/><Relationship Id="rId10" Type="http://schemas.openxmlformats.org/officeDocument/2006/relationships/image" Target="media/image4.png"/><Relationship Id="rId31" Type="http://schemas.openxmlformats.org/officeDocument/2006/relationships/image" Target="media/image22.wmf"/><Relationship Id="rId52" Type="http://schemas.openxmlformats.org/officeDocument/2006/relationships/image" Target="media/image33.wmf"/><Relationship Id="rId73" Type="http://schemas.openxmlformats.org/officeDocument/2006/relationships/oleObject" Target="embeddings/oleObject27.bin"/><Relationship Id="rId78" Type="http://schemas.openxmlformats.org/officeDocument/2006/relationships/image" Target="media/image44.wmf"/><Relationship Id="rId94" Type="http://schemas.openxmlformats.org/officeDocument/2006/relationships/oleObject" Target="embeddings/oleObject34.bin"/><Relationship Id="rId99" Type="http://schemas.openxmlformats.org/officeDocument/2006/relationships/image" Target="media/image60.png"/><Relationship Id="rId101" Type="http://schemas.openxmlformats.org/officeDocument/2006/relationships/image" Target="media/image62.wmf"/><Relationship Id="rId122" Type="http://schemas.openxmlformats.org/officeDocument/2006/relationships/image" Target="media/image75.png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6540C5-3644-4804-84C9-2EF9B00F2C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7</TotalTime>
  <Pages>30</Pages>
  <Words>1359</Words>
  <Characters>7747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kuzawa VIP</dc:creator>
  <cp:keywords/>
  <dc:description/>
  <cp:lastModifiedBy>Kikuzawa VIP</cp:lastModifiedBy>
  <cp:revision>158</cp:revision>
  <dcterms:created xsi:type="dcterms:W3CDTF">2024-08-27T12:02:00Z</dcterms:created>
  <dcterms:modified xsi:type="dcterms:W3CDTF">2024-09-27T09:16:00Z</dcterms:modified>
</cp:coreProperties>
</file>